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8" autoAdjust="0"/>
    <p:restoredTop sz="94660"/>
  </p:normalViewPr>
  <p:slideViewPr>
    <p:cSldViewPr snapToGrid="0">
      <p:cViewPr varScale="1">
        <p:scale>
          <a:sx n="86" d="100"/>
          <a:sy n="86" d="100"/>
        </p:scale>
        <p:origin x="73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884D52-6705-4E56-8936-7E70EB276D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028A2A-BEEE-4FDD-86D5-5A12F8C403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A08DD5-B3E5-4889-8EC5-02263885B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3142E4-7484-4AA2-BEC6-91F957E33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648200-1AF6-475D-922D-9E39B3C8B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843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1F19F6-A96A-4283-9C0E-7335B5E767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C7BFC81-EE45-44F8-9372-3EF92B9E9C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9DF6D4-B1D0-4D47-AC68-9E465BCA4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A4A4F0-0851-47FB-830F-5F4D113391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385457-8D3C-4232-9A90-1EB3EE261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067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EE7DD8E-328E-4920-882E-0FCB47FB2F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578FDC-BE23-410A-A6AD-C659380504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F59D32-10C2-459D-9D3C-3E49B3E46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3A1F1C-DC59-4721-87A6-A65EADA21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F8BC02-18C9-43F9-BF62-763A292F5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935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DDC9C9-BBFB-49D3-9F6B-CE0863264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92D894-EAA9-426B-AA18-2D8E3D5B10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3FFCA3-5D95-4AAC-B796-E3363C39B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D305CC-BBFE-4E7B-A20B-C4DA9E822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11C746-90F4-4183-ADA7-B67F80B14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318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278216-A24D-4CA6-8A26-C9C654469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46EFF7-AC18-4447-87CE-D1B4C4B645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1624C3-2D3E-4F9F-8FB4-C8DB323EB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8F6B27-2278-476D-A6B1-B7B5D8FF5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521A10-5F71-46D0-A151-689CBD618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075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16127F-F12D-41F1-89A1-DF2C9E26F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1990BF-96B9-451B-A09F-6BB977C3AC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FB6A2F1-CE90-4AD2-BA5F-A38A3D9C4E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D3B42DC-1DF5-4739-A296-4BA787C07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648931-80EA-43C0-A69A-B6B18F1C3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B79F50-622B-461C-828F-CA8AF6205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156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B4B93D-D309-443B-8F47-BCB5A195E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07BA06F-5BB7-4B55-BFBF-DDEFCFECD9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EF73D87-BD51-44CE-BD84-95C18C2EF9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8800D28-904E-4549-AA46-69504CBDAE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92B6AA-72C7-4341-AE54-EC760340B0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94A663-10AD-40FE-A493-49C12A363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0C94D64-2CDE-4DDD-A149-5F8D76B26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FFE8406-7967-4E25-BBC7-9619F2E80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361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8F6FA1-370D-4D24-9CBE-21B5D307C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15BBD3-2AAB-4E47-8D6B-09F97B3FA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021A79-9D37-4DFD-BA62-30222CF03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E41807-5934-4F23-94E1-D66B2C0E2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628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106C95-758A-4633-8FA6-2D20A420A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2EE4CED-836D-4453-9E51-CA71D42FE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354328-991D-44FB-91A1-6629B9239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143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B270B4-4EBB-499A-86E9-1AFF5B8AE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86233E-6A8F-4641-B331-8A9D00EF7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EED8A7A-BF4E-4380-8A63-7B715FF492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14702F-9156-4C59-847A-348EC1351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5A07B5-3AAD-421C-A83C-3EF18E543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06EF09-0589-45D0-AC70-2E13F4BA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581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E63D6-AD4B-452D-B819-EAEC288D6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4ECCD1-822B-4E7C-8F9B-E23135179C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F3E394-983B-4FA4-9649-6C934A6210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24F451E-3120-47C1-90F3-015AA60FF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9D9B9CD-F619-4BCA-9AFC-FFD6365E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F64D4E-11FC-4FE3-828C-3D337E9F6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278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AF926B6-E31D-410C-92DF-D6D0DFC16D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951B8DA-4FB2-45D4-AB47-C4F91A0F7C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3E5A85-A4BE-4537-8702-832D512360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D9238-67CB-4BBA-845F-79E549C51A75}" type="datetimeFigureOut">
              <a:rPr lang="zh-CN" altLang="en-US" smtClean="0"/>
              <a:t>2019/12/31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DC2BF7-BC35-4C21-AF6E-32002A6871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80DFA2-910E-4F42-8658-29462244B0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D83E4-5B66-47E0-9372-50FBD04E2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17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.bin"/><Relationship Id="rId18" Type="http://schemas.openxmlformats.org/officeDocument/2006/relationships/image" Target="../media/image4.wmf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15.bin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12.wmf"/><Relationship Id="rId42" Type="http://schemas.openxmlformats.org/officeDocument/2006/relationships/image" Target="../media/image16.wmf"/><Relationship Id="rId47" Type="http://schemas.openxmlformats.org/officeDocument/2006/relationships/oleObject" Target="../embeddings/oleObject19.bin"/><Relationship Id="rId50" Type="http://schemas.openxmlformats.org/officeDocument/2006/relationships/image" Target="../media/image20.wmf"/><Relationship Id="rId55" Type="http://schemas.openxmlformats.org/officeDocument/2006/relationships/oleObject" Target="../embeddings/oleObject23.bin"/><Relationship Id="rId7" Type="http://schemas.openxmlformats.org/officeDocument/2006/relationships/image" Target="../media/image50.png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33" Type="http://schemas.openxmlformats.org/officeDocument/2006/relationships/oleObject" Target="../embeddings/oleObject12.bin"/><Relationship Id="rId38" Type="http://schemas.openxmlformats.org/officeDocument/2006/relationships/image" Target="../media/image14.wmf"/><Relationship Id="rId46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10.bin"/><Relationship Id="rId41" Type="http://schemas.openxmlformats.org/officeDocument/2006/relationships/oleObject" Target="../embeddings/oleObject16.bin"/><Relationship Id="rId54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7.wmf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14.bin"/><Relationship Id="rId40" Type="http://schemas.openxmlformats.org/officeDocument/2006/relationships/image" Target="../media/image15.wmf"/><Relationship Id="rId45" Type="http://schemas.openxmlformats.org/officeDocument/2006/relationships/oleObject" Target="../embeddings/oleObject18.bin"/><Relationship Id="rId53" Type="http://schemas.openxmlformats.org/officeDocument/2006/relationships/oleObject" Target="../embeddings/oleObject22.bin"/><Relationship Id="rId58" Type="http://schemas.openxmlformats.org/officeDocument/2006/relationships/image" Target="../media/image24.wmf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9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0.bin"/><Relationship Id="rId57" Type="http://schemas.openxmlformats.org/officeDocument/2006/relationships/oleObject" Target="../embeddings/oleObject24.bin"/><Relationship Id="rId10" Type="http://schemas.openxmlformats.org/officeDocument/2006/relationships/image" Target="../media/image53.png"/><Relationship Id="rId19" Type="http://schemas.openxmlformats.org/officeDocument/2006/relationships/oleObject" Target="../embeddings/oleObject5.bin"/><Relationship Id="rId31" Type="http://schemas.openxmlformats.org/officeDocument/2006/relationships/oleObject" Target="../embeddings/oleObject11.bin"/><Relationship Id="rId44" Type="http://schemas.openxmlformats.org/officeDocument/2006/relationships/image" Target="../media/image17.wmf"/><Relationship Id="rId52" Type="http://schemas.openxmlformats.org/officeDocument/2006/relationships/image" Target="../media/image21.wmf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2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9.bin"/><Relationship Id="rId30" Type="http://schemas.openxmlformats.org/officeDocument/2006/relationships/image" Target="../media/image10.wmf"/><Relationship Id="rId35" Type="http://schemas.openxmlformats.org/officeDocument/2006/relationships/oleObject" Target="../embeddings/oleObject13.bin"/><Relationship Id="rId43" Type="http://schemas.openxmlformats.org/officeDocument/2006/relationships/oleObject" Target="../embeddings/oleObject17.bin"/><Relationship Id="rId48" Type="http://schemas.openxmlformats.org/officeDocument/2006/relationships/image" Target="../media/image19.wmf"/><Relationship Id="rId56" Type="http://schemas.openxmlformats.org/officeDocument/2006/relationships/image" Target="../media/image23.wmf"/><Relationship Id="rId51" Type="http://schemas.openxmlformats.org/officeDocument/2006/relationships/oleObject" Target="../embeddings/oleObject21.bin"/><Relationship Id="rId3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4.png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98055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636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2162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矩形 65">
            <a:extLst>
              <a:ext uri="{FF2B5EF4-FFF2-40B4-BE49-F238E27FC236}">
                <a16:creationId xmlns:a16="http://schemas.microsoft.com/office/drawing/2014/main" id="{DAF709CD-5399-493A-96E1-B584BDCD1992}"/>
              </a:ext>
            </a:extLst>
          </p:cNvPr>
          <p:cNvSpPr/>
          <p:nvPr/>
        </p:nvSpPr>
        <p:spPr>
          <a:xfrm>
            <a:off x="8049378" y="1404089"/>
            <a:ext cx="1563508" cy="15142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8059005-F17A-4EF5-8978-56E8A40CE7C0}"/>
              </a:ext>
            </a:extLst>
          </p:cNvPr>
          <p:cNvSpPr/>
          <p:nvPr/>
        </p:nvSpPr>
        <p:spPr>
          <a:xfrm>
            <a:off x="5324299" y="4282687"/>
            <a:ext cx="1543400" cy="148702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635F891-7C03-4BFC-AB19-C5AFB671262E}"/>
              </a:ext>
            </a:extLst>
          </p:cNvPr>
          <p:cNvCxnSpPr>
            <a:cxnSpLocks/>
          </p:cNvCxnSpPr>
          <p:nvPr/>
        </p:nvCxnSpPr>
        <p:spPr>
          <a:xfrm>
            <a:off x="2591034" y="5026200"/>
            <a:ext cx="7105416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0C60B614-39CB-4852-87EA-C28A48144635}"/>
              </a:ext>
            </a:extLst>
          </p:cNvPr>
          <p:cNvCxnSpPr>
            <a:cxnSpLocks/>
          </p:cNvCxnSpPr>
          <p:nvPr/>
        </p:nvCxnSpPr>
        <p:spPr>
          <a:xfrm flipV="1">
            <a:off x="6095999" y="1356014"/>
            <a:ext cx="0" cy="4658231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弧形 11">
            <a:extLst>
              <a:ext uri="{FF2B5EF4-FFF2-40B4-BE49-F238E27FC236}">
                <a16:creationId xmlns:a16="http://schemas.microsoft.com/office/drawing/2014/main" id="{5422BAAF-927C-40AD-9C50-1A14EF8C6200}"/>
              </a:ext>
            </a:extLst>
          </p:cNvPr>
          <p:cNvSpPr/>
          <p:nvPr/>
        </p:nvSpPr>
        <p:spPr>
          <a:xfrm rot="16200000">
            <a:off x="3336927" y="2267126"/>
            <a:ext cx="5518145" cy="5518145"/>
          </a:xfrm>
          <a:prstGeom prst="arc">
            <a:avLst>
              <a:gd name="adj1" fmla="val 16200000"/>
              <a:gd name="adj2" fmla="val 5385452"/>
            </a:avLst>
          </a:prstGeom>
          <a:noFill/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573ABEA-0256-4EF8-8218-6346CE1D7703}"/>
              </a:ext>
            </a:extLst>
          </p:cNvPr>
          <p:cNvCxnSpPr>
            <a:cxnSpLocks/>
            <a:stCxn id="16" idx="1"/>
            <a:endCxn id="21" idx="5"/>
          </p:cNvCxnSpPr>
          <p:nvPr/>
        </p:nvCxnSpPr>
        <p:spPr>
          <a:xfrm flipH="1" flipV="1">
            <a:off x="4624105" y="2733192"/>
            <a:ext cx="1433732" cy="2247283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03DACF53-E7CF-4786-A1BB-82AFA9C9945D}"/>
              </a:ext>
            </a:extLst>
          </p:cNvPr>
          <p:cNvSpPr/>
          <p:nvPr/>
        </p:nvSpPr>
        <p:spPr>
          <a:xfrm>
            <a:off x="6042030" y="4965245"/>
            <a:ext cx="107937" cy="103994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909B5C9-7A6D-485F-B17B-B2DDB2B42649}"/>
              </a:ext>
            </a:extLst>
          </p:cNvPr>
          <p:cNvSpPr/>
          <p:nvPr/>
        </p:nvSpPr>
        <p:spPr>
          <a:xfrm>
            <a:off x="4548614" y="266045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D7C8C7AC-B984-4D23-B633-33F57E7D8D3B}"/>
              </a:ext>
            </a:extLst>
          </p:cNvPr>
          <p:cNvSpPr/>
          <p:nvPr/>
        </p:nvSpPr>
        <p:spPr>
          <a:xfrm>
            <a:off x="7431314" y="4984027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AC78459-4E5E-4EF5-A3A9-9D44D18BC595}"/>
                  </a:ext>
                </a:extLst>
              </p:cNvPr>
              <p:cNvSpPr/>
              <p:nvPr/>
            </p:nvSpPr>
            <p:spPr>
              <a:xfrm>
                <a:off x="9391672" y="5028526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AC78459-4E5E-4EF5-A3A9-9D44D18BC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672" y="5028526"/>
                <a:ext cx="44242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8FA7BA3-51CC-4CC2-8ACF-E7D08E2E40AD}"/>
                  </a:ext>
                </a:extLst>
              </p:cNvPr>
              <p:cNvSpPr/>
              <p:nvPr/>
            </p:nvSpPr>
            <p:spPr>
              <a:xfrm>
                <a:off x="5670806" y="1311756"/>
                <a:ext cx="446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8FA7BA3-51CC-4CC2-8ACF-E7D08E2E40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806" y="1311756"/>
                <a:ext cx="446404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666434A-807E-408C-B2A7-315357C7E5D0}"/>
                  </a:ext>
                </a:extLst>
              </p:cNvPr>
              <p:cNvSpPr/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666434A-807E-408C-B2A7-315357C7E5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22349000-CBF1-410B-B0A3-F207A13C0F56}"/>
              </a:ext>
            </a:extLst>
          </p:cNvPr>
          <p:cNvCxnSpPr>
            <a:cxnSpLocks/>
            <a:stCxn id="16" idx="3"/>
            <a:endCxn id="2" idx="3"/>
          </p:cNvCxnSpPr>
          <p:nvPr/>
        </p:nvCxnSpPr>
        <p:spPr>
          <a:xfrm flipH="1">
            <a:off x="5550325" y="5054009"/>
            <a:ext cx="507512" cy="49793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1C826663-2E29-45BC-B152-D6B357B369F6}"/>
                  </a:ext>
                </a:extLst>
              </p:cNvPr>
              <p:cNvSpPr/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1C826663-2E29-45BC-B152-D6B357B369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6DFBD1A7-304C-4D0C-AA4D-1B03F18147EA}"/>
              </a:ext>
            </a:extLst>
          </p:cNvPr>
          <p:cNvCxnSpPr>
            <a:cxnSpLocks/>
            <a:stCxn id="2" idx="7"/>
          </p:cNvCxnSpPr>
          <p:nvPr/>
        </p:nvCxnSpPr>
        <p:spPr>
          <a:xfrm flipV="1">
            <a:off x="6641673" y="4162425"/>
            <a:ext cx="321102" cy="338031"/>
          </a:xfrm>
          <a:prstGeom prst="straightConnector1">
            <a:avLst/>
          </a:prstGeom>
          <a:ln w="19050">
            <a:solidFill>
              <a:srgbClr val="002060"/>
            </a:solidFill>
            <a:prstDash val="sysDash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5A7CF83-BB9D-4C38-9BBD-C7EB0A90904F}"/>
                  </a:ext>
                </a:extLst>
              </p:cNvPr>
              <p:cNvSpPr/>
              <p:nvPr/>
            </p:nvSpPr>
            <p:spPr>
              <a:xfrm>
                <a:off x="6634944" y="3830705"/>
                <a:ext cx="4138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5A7CF83-BB9D-4C38-9BBD-C7EB0A909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4944" y="3830705"/>
                <a:ext cx="413896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973F42C-3D0F-4653-9CBA-9EE14F4E42C0}"/>
                  </a:ext>
                </a:extLst>
              </p:cNvPr>
              <p:cNvSpPr/>
              <p:nvPr/>
            </p:nvSpPr>
            <p:spPr>
              <a:xfrm>
                <a:off x="3566789" y="2215756"/>
                <a:ext cx="10550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观察点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973F42C-3D0F-4653-9CBA-9EE14F4E4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789" y="2215756"/>
                <a:ext cx="1055097" cy="369332"/>
              </a:xfrm>
              <a:prstGeom prst="rect">
                <a:avLst/>
              </a:prstGeom>
              <a:blipFill>
                <a:blip r:embed="rId7"/>
                <a:stretch>
                  <a:fillRect l="-4624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3D78A467-A402-4FDB-94EE-209EFBC5187D}"/>
                  </a:ext>
                </a:extLst>
              </p:cNvPr>
              <p:cNvSpPr/>
              <p:nvPr/>
            </p:nvSpPr>
            <p:spPr>
              <a:xfrm>
                <a:off x="7116614" y="4282687"/>
                <a:ext cx="134684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单位单极子</a:t>
                </a:r>
                <a:endParaRPr lang="en-US" altLang="zh-CN" b="1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声源点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endPara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3D78A467-A402-4FDB-94EE-209EFBC518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614" y="4282687"/>
                <a:ext cx="1346844" cy="646331"/>
              </a:xfrm>
              <a:prstGeom prst="rect">
                <a:avLst/>
              </a:prstGeom>
              <a:blipFill>
                <a:blip r:embed="rId8"/>
                <a:stretch>
                  <a:fillRect l="-3620" t="-5660" r="-3167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77F7C9CE-7223-4A4E-8D2D-A31AF54FE37F}"/>
                  </a:ext>
                </a:extLst>
              </p:cNvPr>
              <p:cNvSpPr/>
              <p:nvPr/>
            </p:nvSpPr>
            <p:spPr>
              <a:xfrm>
                <a:off x="4828712" y="3516604"/>
                <a:ext cx="46070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77F7C9CE-7223-4A4E-8D2D-A31AF54FE3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712" y="3516604"/>
                <a:ext cx="460703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>
            <a:extLst>
              <a:ext uri="{FF2B5EF4-FFF2-40B4-BE49-F238E27FC236}">
                <a16:creationId xmlns:a16="http://schemas.microsoft.com/office/drawing/2014/main" id="{F2945753-7E12-4A2E-8886-775F30641B79}"/>
              </a:ext>
            </a:extLst>
          </p:cNvPr>
          <p:cNvSpPr/>
          <p:nvPr/>
        </p:nvSpPr>
        <p:spPr>
          <a:xfrm>
            <a:off x="4128315" y="4302925"/>
            <a:ext cx="11144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刚性圆柱</a:t>
            </a:r>
            <a:endParaRPr lang="en-US" altLang="zh-CN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边界</a:t>
            </a:r>
            <a:endParaRPr lang="en-US" altLang="zh-CN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49C7F57C-CF9F-4A7C-B629-A722918C258C}"/>
              </a:ext>
            </a:extLst>
          </p:cNvPr>
          <p:cNvCxnSpPr>
            <a:cxnSpLocks/>
          </p:cNvCxnSpPr>
          <p:nvPr/>
        </p:nvCxnSpPr>
        <p:spPr>
          <a:xfrm>
            <a:off x="6095998" y="5848351"/>
            <a:ext cx="1379537" cy="0"/>
          </a:xfrm>
          <a:prstGeom prst="line">
            <a:avLst/>
          </a:prstGeom>
          <a:ln w="127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45C48403-F202-455E-94A7-A01518A37110}"/>
              </a:ext>
            </a:extLst>
          </p:cNvPr>
          <p:cNvCxnSpPr>
            <a:cxnSpLocks/>
            <a:stCxn id="23" idx="4"/>
          </p:cNvCxnSpPr>
          <p:nvPr/>
        </p:nvCxnSpPr>
        <p:spPr>
          <a:xfrm>
            <a:off x="7475536" y="5069239"/>
            <a:ext cx="0" cy="9450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E579FD05-AEA3-444C-8886-E8433C649D0A}"/>
                  </a:ext>
                </a:extLst>
              </p:cNvPr>
              <p:cNvSpPr/>
              <p:nvPr/>
            </p:nvSpPr>
            <p:spPr>
              <a:xfrm>
                <a:off x="6579557" y="5799241"/>
                <a:ext cx="4124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E579FD05-AEA3-444C-8886-E8433C649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557" y="5799241"/>
                <a:ext cx="412421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2540B68E-7FEE-42EC-A01F-A4E6A23FFF17}"/>
                  </a:ext>
                </a:extLst>
              </p:cNvPr>
              <p:cNvSpPr/>
              <p:nvPr/>
            </p:nvSpPr>
            <p:spPr>
              <a:xfrm>
                <a:off x="8049378" y="1777472"/>
                <a:ext cx="14390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0.05</m:t>
                      </m:r>
                      <m:r>
                        <a:rPr lang="zh-CN" alt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zh-CN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2540B68E-7FEE-42EC-A01F-A4E6A23FFF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9378" y="1777472"/>
                <a:ext cx="1439048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6CF7DC9A-191E-432A-B2BA-F4628EC6302A}"/>
                  </a:ext>
                </a:extLst>
              </p:cNvPr>
              <p:cNvSpPr/>
              <p:nvPr/>
            </p:nvSpPr>
            <p:spPr>
              <a:xfrm>
                <a:off x="8001263" y="2138702"/>
                <a:ext cx="11467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altLang="zh-CN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6CF7DC9A-191E-432A-B2BA-F4628EC630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263" y="2138702"/>
                <a:ext cx="1146753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7B1623F-E214-4643-8B25-A26BD53D62A6}"/>
                  </a:ext>
                </a:extLst>
              </p:cNvPr>
              <p:cNvSpPr/>
              <p:nvPr/>
            </p:nvSpPr>
            <p:spPr>
              <a:xfrm>
                <a:off x="8049378" y="2492883"/>
                <a:ext cx="13724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256</m:t>
                      </m:r>
                      <m:r>
                        <a:rPr lang="zh-CN" alt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7B1623F-E214-4643-8B25-A26BD53D62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9378" y="2492883"/>
                <a:ext cx="1372492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 64">
            <a:extLst>
              <a:ext uri="{FF2B5EF4-FFF2-40B4-BE49-F238E27FC236}">
                <a16:creationId xmlns:a16="http://schemas.microsoft.com/office/drawing/2014/main" id="{AD06BBC6-4BFE-4C71-AE92-600E1BC06AA4}"/>
              </a:ext>
            </a:extLst>
          </p:cNvPr>
          <p:cNvSpPr/>
          <p:nvPr/>
        </p:nvSpPr>
        <p:spPr>
          <a:xfrm>
            <a:off x="8033608" y="1404089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部分几何参数</a:t>
            </a:r>
          </a:p>
        </p:txBody>
      </p:sp>
    </p:spTree>
    <p:extLst>
      <p:ext uri="{BB962C8B-B14F-4D97-AF65-F5344CB8AC3E}">
        <p14:creationId xmlns:p14="http://schemas.microsoft.com/office/powerpoint/2010/main" val="2282443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94416F81-69D6-43AE-BCF1-E1210393A87B}"/>
              </a:ext>
            </a:extLst>
          </p:cNvPr>
          <p:cNvSpPr/>
          <p:nvPr/>
        </p:nvSpPr>
        <p:spPr>
          <a:xfrm>
            <a:off x="4638499" y="1638201"/>
            <a:ext cx="3102728" cy="2989388"/>
          </a:xfrm>
          <a:prstGeom prst="ellipse">
            <a:avLst/>
          </a:prstGeom>
          <a:noFill/>
          <a:ln w="2222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4B9BBEB-D61A-47C5-AB00-5812344B6D39}"/>
              </a:ext>
            </a:extLst>
          </p:cNvPr>
          <p:cNvCxnSpPr>
            <a:cxnSpLocks/>
          </p:cNvCxnSpPr>
          <p:nvPr/>
        </p:nvCxnSpPr>
        <p:spPr>
          <a:xfrm>
            <a:off x="5925944" y="3202596"/>
            <a:ext cx="2423151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48A6CFF-B7A7-4A9E-8FA4-0B0D3989171E}"/>
              </a:ext>
            </a:extLst>
          </p:cNvPr>
          <p:cNvCxnSpPr>
            <a:cxnSpLocks/>
          </p:cNvCxnSpPr>
          <p:nvPr/>
        </p:nvCxnSpPr>
        <p:spPr>
          <a:xfrm flipV="1">
            <a:off x="6179126" y="1033896"/>
            <a:ext cx="0" cy="2395104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4AAE46D-7122-40C3-B587-27F845E4BE00}"/>
                  </a:ext>
                </a:extLst>
              </p:cNvPr>
              <p:cNvSpPr/>
              <p:nvPr/>
            </p:nvSpPr>
            <p:spPr>
              <a:xfrm>
                <a:off x="8095480" y="3222595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4AAE46D-7122-40C3-B587-27F845E4BE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480" y="3222595"/>
                <a:ext cx="44242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3B76C5F-AB91-4C54-A6C3-464846DFA396}"/>
                  </a:ext>
                </a:extLst>
              </p:cNvPr>
              <p:cNvSpPr/>
              <p:nvPr/>
            </p:nvSpPr>
            <p:spPr>
              <a:xfrm>
                <a:off x="5702742" y="874383"/>
                <a:ext cx="446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3B76C5F-AB91-4C54-A6C3-464846DFA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742" y="874383"/>
                <a:ext cx="446404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1EADB79-F7BD-416A-9F93-CEA15AFD7CB3}"/>
                  </a:ext>
                </a:extLst>
              </p:cNvPr>
              <p:cNvSpPr/>
              <p:nvPr/>
            </p:nvSpPr>
            <p:spPr>
              <a:xfrm>
                <a:off x="5799634" y="2853195"/>
                <a:ext cx="4171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1EADB79-F7BD-416A-9F93-CEA15AFD7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634" y="2853195"/>
                <a:ext cx="4171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椭圆 20">
            <a:extLst>
              <a:ext uri="{FF2B5EF4-FFF2-40B4-BE49-F238E27FC236}">
                <a16:creationId xmlns:a16="http://schemas.microsoft.com/office/drawing/2014/main" id="{4638FCBD-9675-4EFD-8AE5-3B0E1426288E}"/>
              </a:ext>
            </a:extLst>
          </p:cNvPr>
          <p:cNvSpPr/>
          <p:nvPr/>
        </p:nvSpPr>
        <p:spPr>
          <a:xfrm>
            <a:off x="6918176" y="2188842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C74D9E2-BEAA-4EB3-8DAD-EDAEBA8BCD26}"/>
              </a:ext>
            </a:extLst>
          </p:cNvPr>
          <p:cNvSpPr/>
          <p:nvPr/>
        </p:nvSpPr>
        <p:spPr>
          <a:xfrm>
            <a:off x="6134904" y="3159990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9F46345-4321-43B8-B08C-647D139D00CA}"/>
                  </a:ext>
                </a:extLst>
              </p:cNvPr>
              <p:cNvSpPr/>
              <p:nvPr/>
            </p:nvSpPr>
            <p:spPr>
              <a:xfrm>
                <a:off x="6649079" y="1862116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9F46345-4321-43B8-B08C-647D139D00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079" y="1862116"/>
                <a:ext cx="42351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EBE347C3-88E0-477A-9C97-0C376C1E71CB}"/>
                  </a:ext>
                </a:extLst>
              </p:cNvPr>
              <p:cNvSpPr/>
              <p:nvPr/>
            </p:nvSpPr>
            <p:spPr>
              <a:xfrm>
                <a:off x="6131898" y="3187290"/>
                <a:ext cx="4267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EBE347C3-88E0-477A-9C97-0C376C1E7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898" y="3187290"/>
                <a:ext cx="426719" cy="369332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419615B6-75D5-48AF-92D1-7DDD8F5D5D8B}"/>
              </a:ext>
            </a:extLst>
          </p:cNvPr>
          <p:cNvCxnSpPr>
            <a:cxnSpLocks/>
            <a:stCxn id="22" idx="7"/>
            <a:endCxn id="21" idx="4"/>
          </p:cNvCxnSpPr>
          <p:nvPr/>
        </p:nvCxnSpPr>
        <p:spPr>
          <a:xfrm flipV="1">
            <a:off x="6210395" y="2274054"/>
            <a:ext cx="752003" cy="89841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4BAFEF0-EE00-41C1-8BCC-186403B38960}"/>
              </a:ext>
            </a:extLst>
          </p:cNvPr>
          <p:cNvCxnSpPr>
            <a:cxnSpLocks/>
            <a:stCxn id="22" idx="3"/>
            <a:endCxn id="2" idx="3"/>
          </p:cNvCxnSpPr>
          <p:nvPr/>
        </p:nvCxnSpPr>
        <p:spPr>
          <a:xfrm flipH="1">
            <a:off x="5092883" y="3232723"/>
            <a:ext cx="1054973" cy="95708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D060BBA6-4325-4F2F-BA43-B2F0DEECD8EA}"/>
                  </a:ext>
                </a:extLst>
              </p:cNvPr>
              <p:cNvSpPr/>
              <p:nvPr/>
            </p:nvSpPr>
            <p:spPr>
              <a:xfrm>
                <a:off x="6535507" y="2600780"/>
                <a:ext cx="3826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D060BBA6-4325-4F2F-BA43-B2F0DEECD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507" y="2600780"/>
                <a:ext cx="382669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E77C47A-2D5C-4D18-975D-05C0D11F00D5}"/>
                  </a:ext>
                </a:extLst>
              </p:cNvPr>
              <p:cNvSpPr/>
              <p:nvPr/>
            </p:nvSpPr>
            <p:spPr>
              <a:xfrm>
                <a:off x="7530111" y="2090351"/>
                <a:ext cx="4391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E77C47A-2D5C-4D18-975D-05C0D11F00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111" y="2090351"/>
                <a:ext cx="43915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B9F32D1-D408-400A-B175-DFAFF8A6E03B}"/>
                  </a:ext>
                </a:extLst>
              </p:cNvPr>
              <p:cNvSpPr/>
              <p:nvPr/>
            </p:nvSpPr>
            <p:spPr>
              <a:xfrm>
                <a:off x="5333305" y="3356567"/>
                <a:ext cx="40414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B9F32D1-D408-400A-B175-DFAFF8A6E0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305" y="3356567"/>
                <a:ext cx="40414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86FD6EB9-2EDF-4AF3-BA2F-4179BC121E0F}"/>
                  </a:ext>
                </a:extLst>
              </p:cNvPr>
              <p:cNvSpPr/>
              <p:nvPr/>
            </p:nvSpPr>
            <p:spPr>
              <a:xfrm>
                <a:off x="6345257" y="3989748"/>
                <a:ext cx="4236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86FD6EB9-2EDF-4AF3-BA2F-4179BC121E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257" y="3989748"/>
                <a:ext cx="423641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7446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>
            <a:extLst>
              <a:ext uri="{FF2B5EF4-FFF2-40B4-BE49-F238E27FC236}">
                <a16:creationId xmlns:a16="http://schemas.microsoft.com/office/drawing/2014/main" id="{1D38446D-7B06-4480-A4F9-AF9BC0D0F70F}"/>
              </a:ext>
            </a:extLst>
          </p:cNvPr>
          <p:cNvSpPr/>
          <p:nvPr/>
        </p:nvSpPr>
        <p:spPr>
          <a:xfrm>
            <a:off x="5407426" y="2479084"/>
            <a:ext cx="1543400" cy="148702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3EED6D3D-FC5A-4A48-9872-591E45837804}"/>
              </a:ext>
            </a:extLst>
          </p:cNvPr>
          <p:cNvSpPr/>
          <p:nvPr/>
        </p:nvSpPr>
        <p:spPr>
          <a:xfrm>
            <a:off x="6125157" y="3161642"/>
            <a:ext cx="107937" cy="103994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26549A0-4B5B-47B0-8BA4-92D9EFF49962}"/>
              </a:ext>
            </a:extLst>
          </p:cNvPr>
          <p:cNvCxnSpPr>
            <a:cxnSpLocks/>
          </p:cNvCxnSpPr>
          <p:nvPr/>
        </p:nvCxnSpPr>
        <p:spPr>
          <a:xfrm>
            <a:off x="4943856" y="3202596"/>
            <a:ext cx="3405239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F085CDA3-F3C3-4E5B-B221-B0F727885C28}"/>
              </a:ext>
            </a:extLst>
          </p:cNvPr>
          <p:cNvCxnSpPr>
            <a:cxnSpLocks/>
          </p:cNvCxnSpPr>
          <p:nvPr/>
        </p:nvCxnSpPr>
        <p:spPr>
          <a:xfrm flipV="1">
            <a:off x="6179126" y="1033896"/>
            <a:ext cx="0" cy="3355224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7F6A612-BA04-4BE1-A78B-EC667E82F7C1}"/>
                  </a:ext>
                </a:extLst>
              </p:cNvPr>
              <p:cNvSpPr/>
              <p:nvPr/>
            </p:nvSpPr>
            <p:spPr>
              <a:xfrm>
                <a:off x="8095480" y="3222595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7F6A612-BA04-4BE1-A78B-EC667E82F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480" y="3222595"/>
                <a:ext cx="44242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4B4C059-9FA0-4F3E-AB9D-0FEF39EB10E9}"/>
                  </a:ext>
                </a:extLst>
              </p:cNvPr>
              <p:cNvSpPr/>
              <p:nvPr/>
            </p:nvSpPr>
            <p:spPr>
              <a:xfrm>
                <a:off x="5702742" y="874383"/>
                <a:ext cx="446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4B4C059-9FA0-4F3E-AB9D-0FEF39EB10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742" y="874383"/>
                <a:ext cx="446404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E46F941-F5A9-49E3-ACD2-15BA2903A2A4}"/>
                  </a:ext>
                </a:extLst>
              </p:cNvPr>
              <p:cNvSpPr/>
              <p:nvPr/>
            </p:nvSpPr>
            <p:spPr>
              <a:xfrm>
                <a:off x="5782345" y="3202596"/>
                <a:ext cx="4171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E46F941-F5A9-49E3-ACD2-15BA2903A2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345" y="3202596"/>
                <a:ext cx="4171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>
            <a:extLst>
              <a:ext uri="{FF2B5EF4-FFF2-40B4-BE49-F238E27FC236}">
                <a16:creationId xmlns:a16="http://schemas.microsoft.com/office/drawing/2014/main" id="{D24A3590-29B5-4866-B119-15A7D0F95FDD}"/>
              </a:ext>
            </a:extLst>
          </p:cNvPr>
          <p:cNvSpPr/>
          <p:nvPr/>
        </p:nvSpPr>
        <p:spPr>
          <a:xfrm>
            <a:off x="7222805" y="152277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E9C96E0-4B1E-4C93-9B7C-76DD135B24C1}"/>
              </a:ext>
            </a:extLst>
          </p:cNvPr>
          <p:cNvSpPr/>
          <p:nvPr/>
        </p:nvSpPr>
        <p:spPr>
          <a:xfrm>
            <a:off x="7680521" y="3823920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23E232B-83C0-42ED-A604-68F908C9D54E}"/>
                  </a:ext>
                </a:extLst>
              </p:cNvPr>
              <p:cNvSpPr/>
              <p:nvPr/>
            </p:nvSpPr>
            <p:spPr>
              <a:xfrm>
                <a:off x="7179649" y="1159136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23E232B-83C0-42ED-A604-68F908C9D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649" y="1159136"/>
                <a:ext cx="42351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AC9659B-C726-41AA-B095-4C8C7F02BCA9}"/>
                  </a:ext>
                </a:extLst>
              </p:cNvPr>
              <p:cNvSpPr/>
              <p:nvPr/>
            </p:nvSpPr>
            <p:spPr>
              <a:xfrm>
                <a:off x="7740966" y="3655404"/>
                <a:ext cx="4267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AC9659B-C726-41AA-B095-4C8C7F02BC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966" y="3655404"/>
                <a:ext cx="426719" cy="369332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CF6251B-0CDA-4280-B801-88D0A31C4118}"/>
              </a:ext>
            </a:extLst>
          </p:cNvPr>
          <p:cNvCxnSpPr>
            <a:cxnSpLocks/>
            <a:stCxn id="9" idx="0"/>
            <a:endCxn id="8" idx="4"/>
          </p:cNvCxnSpPr>
          <p:nvPr/>
        </p:nvCxnSpPr>
        <p:spPr>
          <a:xfrm flipH="1" flipV="1">
            <a:off x="7267027" y="1607991"/>
            <a:ext cx="457716" cy="221592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2587827-94E6-4FC0-A6B9-72A2D4758612}"/>
                  </a:ext>
                </a:extLst>
              </p:cNvPr>
              <p:cNvSpPr/>
              <p:nvPr/>
            </p:nvSpPr>
            <p:spPr>
              <a:xfrm>
                <a:off x="7609662" y="2296753"/>
                <a:ext cx="14788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zh-CN" altLang="en-US" sz="2000" i="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b="1" i="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2587827-94E6-4FC0-A6B9-72A2D47586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662" y="2296753"/>
                <a:ext cx="1478866" cy="400110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B2E858E-EB90-4DF6-9570-8B7D6BB1E3EB}"/>
                  </a:ext>
                </a:extLst>
              </p:cNvPr>
              <p:cNvSpPr/>
              <p:nvPr/>
            </p:nvSpPr>
            <p:spPr>
              <a:xfrm>
                <a:off x="7461312" y="1143747"/>
                <a:ext cx="10247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B2E858E-EB90-4DF6-9570-8B7D6BB1E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12" y="1143747"/>
                <a:ext cx="1024768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9C0A652A-EBAA-4DC2-BE76-E9C8458B69C1}"/>
                  </a:ext>
                </a:extLst>
              </p:cNvPr>
              <p:cNvSpPr/>
              <p:nvPr/>
            </p:nvSpPr>
            <p:spPr>
              <a:xfrm>
                <a:off x="8015592" y="3662550"/>
                <a:ext cx="1057469" cy="4464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9C0A652A-EBAA-4DC2-BE76-E9C8458B69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5592" y="3662550"/>
                <a:ext cx="1057469" cy="446404"/>
              </a:xfrm>
              <a:prstGeom prst="rect">
                <a:avLst/>
              </a:prstGeom>
              <a:blipFill>
                <a:blip r:embed="rId9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76A56D5-50EA-4E44-A5A9-81A6D3C7E843}"/>
              </a:ext>
            </a:extLst>
          </p:cNvPr>
          <p:cNvCxnSpPr>
            <a:cxnSpLocks/>
            <a:stCxn id="19" idx="7"/>
            <a:endCxn id="8" idx="3"/>
          </p:cNvCxnSpPr>
          <p:nvPr/>
        </p:nvCxnSpPr>
        <p:spPr>
          <a:xfrm flipV="1">
            <a:off x="6217287" y="1595512"/>
            <a:ext cx="1018470" cy="158136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259761D-1BBF-48BE-B1D6-79297EF5FDC6}"/>
              </a:ext>
            </a:extLst>
          </p:cNvPr>
          <p:cNvCxnSpPr>
            <a:cxnSpLocks/>
            <a:stCxn id="19" idx="5"/>
            <a:endCxn id="9" idx="1"/>
          </p:cNvCxnSpPr>
          <p:nvPr/>
        </p:nvCxnSpPr>
        <p:spPr>
          <a:xfrm>
            <a:off x="6217287" y="3250406"/>
            <a:ext cx="1476186" cy="58599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弧形 30">
            <a:extLst>
              <a:ext uri="{FF2B5EF4-FFF2-40B4-BE49-F238E27FC236}">
                <a16:creationId xmlns:a16="http://schemas.microsoft.com/office/drawing/2014/main" id="{9BAE73B7-C6D9-44A8-AB99-A63AA014D5F1}"/>
              </a:ext>
            </a:extLst>
          </p:cNvPr>
          <p:cNvSpPr/>
          <p:nvPr/>
        </p:nvSpPr>
        <p:spPr>
          <a:xfrm>
            <a:off x="5331977" y="2380445"/>
            <a:ext cx="1684300" cy="1684300"/>
          </a:xfrm>
          <a:prstGeom prst="arc">
            <a:avLst>
              <a:gd name="adj1" fmla="val 1400051"/>
              <a:gd name="adj2" fmla="val 21552306"/>
            </a:avLst>
          </a:prstGeom>
          <a:ln w="9525">
            <a:solidFill>
              <a:schemeClr val="tx1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6E2D870D-CEEC-4026-A4DE-48135ACC6601}"/>
              </a:ext>
            </a:extLst>
          </p:cNvPr>
          <p:cNvSpPr/>
          <p:nvPr/>
        </p:nvSpPr>
        <p:spPr>
          <a:xfrm>
            <a:off x="5408739" y="2334722"/>
            <a:ext cx="1684300" cy="1684300"/>
          </a:xfrm>
          <a:prstGeom prst="arc">
            <a:avLst>
              <a:gd name="adj1" fmla="val 18058109"/>
              <a:gd name="adj2" fmla="val 143010"/>
            </a:avLst>
          </a:prstGeom>
          <a:ln w="9525">
            <a:solidFill>
              <a:schemeClr val="tx1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E4948CF1-2651-471E-94F2-A39A2BCE8DA3}"/>
                  </a:ext>
                </a:extLst>
              </p:cNvPr>
              <p:cNvSpPr/>
              <p:nvPr/>
            </p:nvSpPr>
            <p:spPr>
              <a:xfrm>
                <a:off x="6940029" y="2580398"/>
                <a:ext cx="4769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E4948CF1-2651-471E-94F2-A39A2BCE8D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029" y="2580398"/>
                <a:ext cx="4769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F10C4B16-815B-4BA9-90F6-550A426C1564}"/>
                  </a:ext>
                </a:extLst>
              </p:cNvPr>
              <p:cNvSpPr/>
              <p:nvPr/>
            </p:nvSpPr>
            <p:spPr>
              <a:xfrm>
                <a:off x="5239198" y="3787045"/>
                <a:ext cx="484556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F10C4B16-815B-4BA9-90F6-550A426C15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198" y="3787045"/>
                <a:ext cx="484556" cy="391261"/>
              </a:xfrm>
              <a:prstGeom prst="rect">
                <a:avLst/>
              </a:prstGeom>
              <a:blipFill>
                <a:blip r:embed="rId11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2E2E945-715D-4694-BCDE-2DCB321AC119}"/>
                  </a:ext>
                </a:extLst>
              </p:cNvPr>
              <p:cNvSpPr/>
              <p:nvPr/>
            </p:nvSpPr>
            <p:spPr>
              <a:xfrm>
                <a:off x="5520492" y="2765064"/>
                <a:ext cx="404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2E2E945-715D-4694-BCDE-2DCB321AC1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492" y="2765064"/>
                <a:ext cx="404150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78F63D09-A1E1-4858-A2F6-D6EE2083F059}"/>
              </a:ext>
            </a:extLst>
          </p:cNvPr>
          <p:cNvCxnSpPr>
            <a:cxnSpLocks/>
            <a:stCxn id="19" idx="1"/>
            <a:endCxn id="18" idx="1"/>
          </p:cNvCxnSpPr>
          <p:nvPr/>
        </p:nvCxnSpPr>
        <p:spPr>
          <a:xfrm flipH="1" flipV="1">
            <a:off x="5633452" y="2696853"/>
            <a:ext cx="507512" cy="480019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A0AEBA4-2746-4C80-8958-FCDE6608E26E}"/>
                  </a:ext>
                </a:extLst>
              </p:cNvPr>
              <p:cNvSpPr/>
              <p:nvPr/>
            </p:nvSpPr>
            <p:spPr>
              <a:xfrm>
                <a:off x="7097297" y="3276308"/>
                <a:ext cx="43890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A0AEBA4-2746-4C80-8958-FCDE6608E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297" y="3276308"/>
                <a:ext cx="438902" cy="391261"/>
              </a:xfrm>
              <a:prstGeom prst="rect">
                <a:avLst/>
              </a:prstGeom>
              <a:blipFill>
                <a:blip r:embed="rId13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96795A41-7AE0-45A8-9BF4-6047B3FA1982}"/>
                  </a:ext>
                </a:extLst>
              </p:cNvPr>
              <p:cNvSpPr/>
              <p:nvPr/>
            </p:nvSpPr>
            <p:spPr>
              <a:xfrm>
                <a:off x="6591721" y="1703336"/>
                <a:ext cx="4312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96795A41-7AE0-45A8-9BF4-6047B3FA19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721" y="1703336"/>
                <a:ext cx="431272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2614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5C39E833-40E3-45E3-A3E7-1E42BE3960C8}"/>
              </a:ext>
            </a:extLst>
          </p:cNvPr>
          <p:cNvGrpSpPr/>
          <p:nvPr/>
        </p:nvGrpSpPr>
        <p:grpSpPr>
          <a:xfrm>
            <a:off x="5049520" y="1610360"/>
            <a:ext cx="4003040" cy="2499360"/>
            <a:chOff x="5049520" y="1610360"/>
            <a:chExt cx="4003040" cy="249936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F1EA74C-A6CE-4E12-B36E-24CCCA212239}"/>
                </a:ext>
              </a:extLst>
            </p:cNvPr>
            <p:cNvSpPr/>
            <p:nvPr/>
          </p:nvSpPr>
          <p:spPr>
            <a:xfrm>
              <a:off x="5049520" y="1610360"/>
              <a:ext cx="4003040" cy="249936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59FCBAE9-22CD-4E92-BEA9-E896C5467E82}"/>
                </a:ext>
              </a:extLst>
            </p:cNvPr>
            <p:cNvSpPr/>
            <p:nvPr/>
          </p:nvSpPr>
          <p:spPr>
            <a:xfrm>
              <a:off x="6138072" y="2034857"/>
              <a:ext cx="1765061" cy="1714184"/>
            </a:xfrm>
            <a:custGeom>
              <a:avLst/>
              <a:gdLst>
                <a:gd name="connsiteX0" fmla="*/ 333848 w 2055304"/>
                <a:gd name="connsiteY0" fmla="*/ 149544 h 1996061"/>
                <a:gd name="connsiteX1" fmla="*/ 3648 w 2055304"/>
                <a:gd name="connsiteY1" fmla="*/ 921704 h 1996061"/>
                <a:gd name="connsiteX2" fmla="*/ 547208 w 2055304"/>
                <a:gd name="connsiteY2" fmla="*/ 1795464 h 1996061"/>
                <a:gd name="connsiteX3" fmla="*/ 1563208 w 2055304"/>
                <a:gd name="connsiteY3" fmla="*/ 1927544 h 1996061"/>
                <a:gd name="connsiteX4" fmla="*/ 2045808 w 2055304"/>
                <a:gd name="connsiteY4" fmla="*/ 911544 h 1996061"/>
                <a:gd name="connsiteX5" fmla="*/ 1161888 w 2055304"/>
                <a:gd name="connsiteY5" fmla="*/ 484824 h 1996061"/>
                <a:gd name="connsiteX6" fmla="*/ 801208 w 2055304"/>
                <a:gd name="connsiteY6" fmla="*/ 27624 h 1996061"/>
                <a:gd name="connsiteX7" fmla="*/ 333848 w 2055304"/>
                <a:gd name="connsiteY7" fmla="*/ 149544 h 1996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55304" h="1996061">
                  <a:moveTo>
                    <a:pt x="333848" y="149544"/>
                  </a:moveTo>
                  <a:cubicBezTo>
                    <a:pt x="200921" y="298557"/>
                    <a:pt x="-31912" y="647384"/>
                    <a:pt x="3648" y="921704"/>
                  </a:cubicBezTo>
                  <a:cubicBezTo>
                    <a:pt x="39208" y="1196024"/>
                    <a:pt x="287281" y="1627824"/>
                    <a:pt x="547208" y="1795464"/>
                  </a:cubicBezTo>
                  <a:cubicBezTo>
                    <a:pt x="807135" y="1963104"/>
                    <a:pt x="1313441" y="2074864"/>
                    <a:pt x="1563208" y="1927544"/>
                  </a:cubicBezTo>
                  <a:cubicBezTo>
                    <a:pt x="1812975" y="1780224"/>
                    <a:pt x="2112695" y="1151997"/>
                    <a:pt x="2045808" y="911544"/>
                  </a:cubicBezTo>
                  <a:cubicBezTo>
                    <a:pt x="1978921" y="671091"/>
                    <a:pt x="1369321" y="632144"/>
                    <a:pt x="1161888" y="484824"/>
                  </a:cubicBezTo>
                  <a:cubicBezTo>
                    <a:pt x="954455" y="337504"/>
                    <a:pt x="938368" y="86044"/>
                    <a:pt x="801208" y="27624"/>
                  </a:cubicBezTo>
                  <a:cubicBezTo>
                    <a:pt x="664048" y="-30796"/>
                    <a:pt x="466775" y="531"/>
                    <a:pt x="333848" y="14954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8F596EC-AE6E-450B-BE52-11F76D02AC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67573" y="2692400"/>
              <a:ext cx="200485" cy="85938"/>
            </a:xfrm>
            <a:prstGeom prst="straightConnector1">
              <a:avLst/>
            </a:prstGeom>
            <a:ln w="19050">
              <a:solidFill>
                <a:srgbClr val="002060"/>
              </a:solidFill>
              <a:prstDash val="solid"/>
              <a:tailEnd type="stealth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4AD72571-C255-4B01-88FC-63121411E33E}"/>
                    </a:ext>
                  </a:extLst>
                </p:cNvPr>
                <p:cNvSpPr/>
                <p:nvPr/>
              </p:nvSpPr>
              <p:spPr>
                <a:xfrm>
                  <a:off x="7822731" y="2415401"/>
                  <a:ext cx="32573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sz="1200" b="1" i="1" dirty="0"/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4AD72571-C255-4B01-88FC-63121411E33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2731" y="2415401"/>
                  <a:ext cx="325730" cy="27699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9AD9C53-D87D-4DA5-A81E-E51116C994A9}"/>
                    </a:ext>
                  </a:extLst>
                </p:cNvPr>
                <p:cNvSpPr/>
                <p:nvPr/>
              </p:nvSpPr>
              <p:spPr>
                <a:xfrm>
                  <a:off x="6736895" y="3152001"/>
                  <a:ext cx="780983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000" b="1" dirty="0">
                      <a:latin typeface="仿宋" panose="02010609060101010101" pitchFamily="49" charset="-122"/>
                      <a:ea typeface="仿宋" panose="02010609060101010101" pitchFamily="49" charset="-122"/>
                    </a:rPr>
                    <a:t>控制体积</a:t>
                  </a:r>
                  <a14:m>
                    <m:oMath xmlns:m="http://schemas.openxmlformats.org/officeDocument/2006/math">
                      <m:r>
                        <a:rPr lang="en-US" altLang="zh-CN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𝑽</m:t>
                      </m:r>
                    </m:oMath>
                  </a14:m>
                  <a:endParaRPr lang="en-US" altLang="zh-CN" sz="1000" b="1" dirty="0"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9AD9C53-D87D-4DA5-A81E-E51116C994A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6895" y="3152001"/>
                  <a:ext cx="780983" cy="246221"/>
                </a:xfrm>
                <a:prstGeom prst="rect">
                  <a:avLst/>
                </a:prstGeom>
                <a:blipFill>
                  <a:blip r:embed="rId3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9CF64FD6-A475-47F2-9E03-ECD0F9BE4007}"/>
                </a:ext>
              </a:extLst>
            </p:cNvPr>
            <p:cNvSpPr/>
            <p:nvPr/>
          </p:nvSpPr>
          <p:spPr>
            <a:xfrm>
              <a:off x="6305323" y="2458370"/>
              <a:ext cx="697627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000" b="1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内部区域</a:t>
              </a:r>
              <a:endParaRPr lang="en-US" altLang="zh-CN" sz="10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70FB4C0B-EE40-4F26-8A8E-3E55E9BA21B0}"/>
                    </a:ext>
                  </a:extLst>
                </p:cNvPr>
                <p:cNvSpPr/>
                <p:nvPr/>
              </p:nvSpPr>
              <p:spPr>
                <a:xfrm>
                  <a:off x="5775239" y="1974580"/>
                  <a:ext cx="641522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000" b="1" dirty="0">
                      <a:latin typeface="仿宋" panose="02010609060101010101" pitchFamily="49" charset="-122"/>
                      <a:ea typeface="仿宋" panose="02010609060101010101" pitchFamily="49" charset="-122"/>
                    </a:rPr>
                    <a:t>控制面</a:t>
                  </a:r>
                  <a14:m>
                    <m:oMath xmlns:m="http://schemas.openxmlformats.org/officeDocument/2006/math">
                      <m:r>
                        <a:rPr lang="en-US" altLang="zh-CN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𝑺</m:t>
                      </m:r>
                    </m:oMath>
                  </a14:m>
                  <a:endParaRPr lang="en-US" altLang="zh-CN" sz="1000" b="1" dirty="0"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70FB4C0B-EE40-4F26-8A8E-3E55E9BA21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5239" y="1974580"/>
                  <a:ext cx="641522" cy="246221"/>
                </a:xfrm>
                <a:prstGeom prst="rect">
                  <a:avLst/>
                </a:prstGeom>
                <a:blipFill>
                  <a:blip r:embed="rId4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213ABD71-3DE4-4343-9A6B-33E979393B40}"/>
                </a:ext>
              </a:extLst>
            </p:cNvPr>
            <p:cNvSpPr/>
            <p:nvPr/>
          </p:nvSpPr>
          <p:spPr>
            <a:xfrm>
              <a:off x="7719244" y="3591640"/>
              <a:ext cx="697627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000" b="1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外部区域</a:t>
              </a:r>
              <a:endParaRPr lang="en-US" altLang="zh-CN" sz="10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32E1152B-07E5-4066-BF4C-DFF2E4DF7AA2}"/>
                    </a:ext>
                  </a:extLst>
                </p:cNvPr>
                <p:cNvSpPr/>
                <p:nvPr/>
              </p:nvSpPr>
              <p:spPr>
                <a:xfrm>
                  <a:off x="5502252" y="3243441"/>
                  <a:ext cx="792205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000" b="1" dirty="0">
                      <a:latin typeface="仿宋" panose="02010609060101010101" pitchFamily="49" charset="-122"/>
                      <a:ea typeface="仿宋" panose="02010609060101010101" pitchFamily="49" charset="-122"/>
                    </a:rPr>
                    <a:t>控制体积</a:t>
                  </a:r>
                  <a14:m>
                    <m:oMath xmlns:m="http://schemas.openxmlformats.org/officeDocument/2006/math">
                      <m:r>
                        <a:rPr lang="zh-CN" altLang="en-US" sz="1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𝛀</m:t>
                      </m:r>
                    </m:oMath>
                  </a14:m>
                  <a:endParaRPr lang="en-US" altLang="zh-CN" sz="1000" b="1" dirty="0"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32E1152B-07E5-4066-BF4C-DFF2E4DF7A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2252" y="3243441"/>
                  <a:ext cx="792205" cy="246221"/>
                </a:xfrm>
                <a:prstGeom prst="rect">
                  <a:avLst/>
                </a:prstGeom>
                <a:blipFill>
                  <a:blip r:embed="rId5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88061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079D351E-9115-422A-93C6-CD5CD1F53B60}"/>
              </a:ext>
            </a:extLst>
          </p:cNvPr>
          <p:cNvSpPr/>
          <p:nvPr/>
        </p:nvSpPr>
        <p:spPr>
          <a:xfrm>
            <a:off x="5324299" y="4282687"/>
            <a:ext cx="1543400" cy="148702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4C8A0136-5489-4FEF-9650-CEB25593E441}"/>
              </a:ext>
            </a:extLst>
          </p:cNvPr>
          <p:cNvSpPr/>
          <p:nvPr/>
        </p:nvSpPr>
        <p:spPr>
          <a:xfrm>
            <a:off x="6042030" y="4965245"/>
            <a:ext cx="107937" cy="103994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7596253-C29D-45C8-84B8-573CAFE62EBD}"/>
              </a:ext>
            </a:extLst>
          </p:cNvPr>
          <p:cNvSpPr/>
          <p:nvPr/>
        </p:nvSpPr>
        <p:spPr>
          <a:xfrm>
            <a:off x="8216174" y="5466727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7BF621A-E068-43C2-BA6D-17B3E18E4EA9}"/>
                  </a:ext>
                </a:extLst>
              </p:cNvPr>
              <p:cNvSpPr/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7BF621A-E068-43C2-BA6D-17B3E18E4E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65B43C4-5D42-4B65-976A-59E18EC0A3D6}"/>
              </a:ext>
            </a:extLst>
          </p:cNvPr>
          <p:cNvCxnSpPr>
            <a:cxnSpLocks/>
            <a:stCxn id="3" idx="3"/>
            <a:endCxn id="2" idx="3"/>
          </p:cNvCxnSpPr>
          <p:nvPr/>
        </p:nvCxnSpPr>
        <p:spPr>
          <a:xfrm flipH="1">
            <a:off x="5550325" y="5054009"/>
            <a:ext cx="507512" cy="49793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5B72FB0-262B-4356-9457-8529CB73FC94}"/>
                  </a:ext>
                </a:extLst>
              </p:cNvPr>
              <p:cNvSpPr/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5B72FB0-262B-4356-9457-8529CB73F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8A9B85-961C-4FBD-AF95-4363DF36E30E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6095999" y="4282687"/>
            <a:ext cx="0" cy="371918"/>
          </a:xfrm>
          <a:prstGeom prst="straightConnector1">
            <a:avLst/>
          </a:prstGeom>
          <a:ln w="19050">
            <a:solidFill>
              <a:srgbClr val="002060"/>
            </a:solidFill>
            <a:prstDash val="soli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8D007D7-FB61-404A-A5D6-EF8A83729428}"/>
                  </a:ext>
                </a:extLst>
              </p:cNvPr>
              <p:cNvSpPr/>
              <p:nvPr/>
            </p:nvSpPr>
            <p:spPr>
              <a:xfrm>
                <a:off x="5660312" y="4347366"/>
                <a:ext cx="4138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8D007D7-FB61-404A-A5D6-EF8A83729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312" y="4347366"/>
                <a:ext cx="413896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>
            <a:extLst>
              <a:ext uri="{FF2B5EF4-FFF2-40B4-BE49-F238E27FC236}">
                <a16:creationId xmlns:a16="http://schemas.microsoft.com/office/drawing/2014/main" id="{6579DE0E-0FFE-43D5-9EC9-D3FDE6FEDB74}"/>
              </a:ext>
            </a:extLst>
          </p:cNvPr>
          <p:cNvSpPr/>
          <p:nvPr/>
        </p:nvSpPr>
        <p:spPr>
          <a:xfrm>
            <a:off x="8808194" y="295001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CAB651B-4EAB-4044-9D93-FCFF60B1BB11}"/>
                  </a:ext>
                </a:extLst>
              </p:cNvPr>
              <p:cNvSpPr/>
              <p:nvPr/>
            </p:nvSpPr>
            <p:spPr>
              <a:xfrm>
                <a:off x="8808194" y="2593166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CAB651B-4EAB-4044-9D93-FCFF60B1BB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8194" y="2593166"/>
                <a:ext cx="42351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337E18A7-298D-48E1-9976-232EF5181FC8}"/>
                  </a:ext>
                </a:extLst>
              </p:cNvPr>
              <p:cNvSpPr/>
              <p:nvPr/>
            </p:nvSpPr>
            <p:spPr>
              <a:xfrm>
                <a:off x="8223039" y="5443505"/>
                <a:ext cx="4267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337E18A7-298D-48E1-9976-232EF5181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039" y="5443505"/>
                <a:ext cx="426719" cy="369332"/>
              </a:xfrm>
              <a:prstGeom prst="rect">
                <a:avLst/>
              </a:prstGeom>
              <a:blipFill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椭圆 20">
            <a:extLst>
              <a:ext uri="{FF2B5EF4-FFF2-40B4-BE49-F238E27FC236}">
                <a16:creationId xmlns:a16="http://schemas.microsoft.com/office/drawing/2014/main" id="{4F14A832-6852-4B76-BEA6-EDE2E4D9B6E6}"/>
              </a:ext>
            </a:extLst>
          </p:cNvPr>
          <p:cNvSpPr/>
          <p:nvPr/>
        </p:nvSpPr>
        <p:spPr>
          <a:xfrm>
            <a:off x="6816613" y="4974636"/>
            <a:ext cx="88443" cy="85212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E494005-4553-4CF7-A473-3DC0A913FE12}"/>
              </a:ext>
            </a:extLst>
          </p:cNvPr>
          <p:cNvCxnSpPr>
            <a:cxnSpLocks/>
            <a:stCxn id="21" idx="7"/>
            <a:endCxn id="18" idx="3"/>
          </p:cNvCxnSpPr>
          <p:nvPr/>
        </p:nvCxnSpPr>
        <p:spPr>
          <a:xfrm flipV="1">
            <a:off x="6892104" y="3022752"/>
            <a:ext cx="1929042" cy="1964363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stealth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83EB3E9A-2E50-439B-8F2B-367F61034CAA}"/>
              </a:ext>
            </a:extLst>
          </p:cNvPr>
          <p:cNvCxnSpPr>
            <a:cxnSpLocks/>
            <a:stCxn id="4" idx="2"/>
            <a:endCxn id="21" idx="5"/>
          </p:cNvCxnSpPr>
          <p:nvPr/>
        </p:nvCxnSpPr>
        <p:spPr>
          <a:xfrm flipH="1" flipV="1">
            <a:off x="6892104" y="5047369"/>
            <a:ext cx="1324070" cy="461964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stealth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BB979348-EF4A-45D6-BCA3-3188095CB570}"/>
              </a:ext>
            </a:extLst>
          </p:cNvPr>
          <p:cNvCxnSpPr>
            <a:cxnSpLocks/>
            <a:stCxn id="4" idx="0"/>
            <a:endCxn id="18" idx="4"/>
          </p:cNvCxnSpPr>
          <p:nvPr/>
        </p:nvCxnSpPr>
        <p:spPr>
          <a:xfrm flipV="1">
            <a:off x="8260396" y="3035231"/>
            <a:ext cx="592020" cy="2431496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66DC7538-27B1-4FF3-ABAA-0B0D38E74563}"/>
                  </a:ext>
                </a:extLst>
              </p:cNvPr>
              <p:cNvSpPr/>
              <p:nvPr/>
            </p:nvSpPr>
            <p:spPr>
              <a:xfrm>
                <a:off x="4949829" y="4717914"/>
                <a:ext cx="35873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𝑺</m:t>
                      </m:r>
                    </m:oMath>
                  </m:oMathPara>
                </a14:m>
                <a:endParaRPr lang="en-US" altLang="zh-CN" i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66DC7538-27B1-4FF3-ABAA-0B0D38E745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829" y="4717914"/>
                <a:ext cx="35873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E9CD35E6-8333-4755-BD56-7AFBDA6CCA1D}"/>
                  </a:ext>
                </a:extLst>
              </p:cNvPr>
              <p:cNvSpPr/>
              <p:nvPr/>
            </p:nvSpPr>
            <p:spPr>
              <a:xfrm>
                <a:off x="6894544" y="4780579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𝐳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E9CD35E6-8333-4755-BD56-7AFBDA6CCA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544" y="4780579"/>
                <a:ext cx="42351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27CC6556-8E61-4977-A0B9-CD5A1F239099}"/>
              </a:ext>
            </a:extLst>
          </p:cNvPr>
          <p:cNvSpPr/>
          <p:nvPr/>
        </p:nvSpPr>
        <p:spPr>
          <a:xfrm>
            <a:off x="7268789" y="3724886"/>
            <a:ext cx="6463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声散射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9270303B-8BBD-435A-B6B3-32F44B321BE9}"/>
              </a:ext>
            </a:extLst>
          </p:cNvPr>
          <p:cNvSpPr/>
          <p:nvPr/>
        </p:nvSpPr>
        <p:spPr>
          <a:xfrm>
            <a:off x="8551361" y="4290320"/>
            <a:ext cx="6463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声辐射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505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弧形 5">
            <a:extLst>
              <a:ext uri="{FF2B5EF4-FFF2-40B4-BE49-F238E27FC236}">
                <a16:creationId xmlns:a16="http://schemas.microsoft.com/office/drawing/2014/main" id="{DEF5D085-4659-404A-AA95-00D4D83EE243}"/>
              </a:ext>
            </a:extLst>
          </p:cNvPr>
          <p:cNvSpPr/>
          <p:nvPr/>
        </p:nvSpPr>
        <p:spPr>
          <a:xfrm rot="16200000">
            <a:off x="3336927" y="2267126"/>
            <a:ext cx="5518145" cy="5518145"/>
          </a:xfrm>
          <a:prstGeom prst="arc">
            <a:avLst>
              <a:gd name="adj1" fmla="val 16200000"/>
              <a:gd name="adj2" fmla="val 538545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75DA153E-78E6-4E68-BE5D-3AB5841C8729}"/>
              </a:ext>
            </a:extLst>
          </p:cNvPr>
          <p:cNvSpPr/>
          <p:nvPr/>
        </p:nvSpPr>
        <p:spPr>
          <a:xfrm>
            <a:off x="5324299" y="4282687"/>
            <a:ext cx="1543400" cy="148702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83648E6C-6217-4D08-9314-1DF10AFC39D9}"/>
              </a:ext>
            </a:extLst>
          </p:cNvPr>
          <p:cNvCxnSpPr>
            <a:cxnSpLocks/>
          </p:cNvCxnSpPr>
          <p:nvPr/>
        </p:nvCxnSpPr>
        <p:spPr>
          <a:xfrm>
            <a:off x="2591034" y="5026200"/>
            <a:ext cx="7105416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A3DFE9D-CC24-4D43-9138-2A696EF95F2E}"/>
              </a:ext>
            </a:extLst>
          </p:cNvPr>
          <p:cNvCxnSpPr>
            <a:cxnSpLocks/>
          </p:cNvCxnSpPr>
          <p:nvPr/>
        </p:nvCxnSpPr>
        <p:spPr>
          <a:xfrm flipV="1">
            <a:off x="6095999" y="1356014"/>
            <a:ext cx="0" cy="4658231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F23D411-7119-441B-9026-3933F4189B11}"/>
              </a:ext>
            </a:extLst>
          </p:cNvPr>
          <p:cNvCxnSpPr>
            <a:cxnSpLocks/>
            <a:stCxn id="8" idx="1"/>
            <a:endCxn id="9" idx="5"/>
          </p:cNvCxnSpPr>
          <p:nvPr/>
        </p:nvCxnSpPr>
        <p:spPr>
          <a:xfrm flipH="1" flipV="1">
            <a:off x="4624105" y="2733192"/>
            <a:ext cx="1433732" cy="2247283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>
            <a:extLst>
              <a:ext uri="{FF2B5EF4-FFF2-40B4-BE49-F238E27FC236}">
                <a16:creationId xmlns:a16="http://schemas.microsoft.com/office/drawing/2014/main" id="{0F6FBA53-5A34-45A7-9F71-C3128F93D3CD}"/>
              </a:ext>
            </a:extLst>
          </p:cNvPr>
          <p:cNvSpPr/>
          <p:nvPr/>
        </p:nvSpPr>
        <p:spPr>
          <a:xfrm>
            <a:off x="6042030" y="4965245"/>
            <a:ext cx="107937" cy="103994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0DE2F3D-6F2D-46A3-8970-3C9FD9A6F9B7}"/>
              </a:ext>
            </a:extLst>
          </p:cNvPr>
          <p:cNvSpPr/>
          <p:nvPr/>
        </p:nvSpPr>
        <p:spPr>
          <a:xfrm>
            <a:off x="4548614" y="266045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BBD0169-EA3F-45F9-A80E-D37BD9D5DC09}"/>
              </a:ext>
            </a:extLst>
          </p:cNvPr>
          <p:cNvSpPr/>
          <p:nvPr/>
        </p:nvSpPr>
        <p:spPr>
          <a:xfrm>
            <a:off x="7431314" y="4984027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7873E8CF-0D58-46C5-93F1-07775D46BAD1}"/>
                  </a:ext>
                </a:extLst>
              </p:cNvPr>
              <p:cNvSpPr/>
              <p:nvPr/>
            </p:nvSpPr>
            <p:spPr>
              <a:xfrm>
                <a:off x="9391672" y="5028526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7873E8CF-0D58-46C5-93F1-07775D46BA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672" y="5028526"/>
                <a:ext cx="44242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61B2358-96C4-436E-B7D9-5691261FFBC3}"/>
                  </a:ext>
                </a:extLst>
              </p:cNvPr>
              <p:cNvSpPr/>
              <p:nvPr/>
            </p:nvSpPr>
            <p:spPr>
              <a:xfrm>
                <a:off x="5670806" y="1311756"/>
                <a:ext cx="446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61B2358-96C4-436E-B7D9-5691261FFB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806" y="1311756"/>
                <a:ext cx="446404" cy="461665"/>
              </a:xfrm>
              <a:prstGeom prst="rect">
                <a:avLst/>
              </a:prstGeom>
              <a:blipFill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25A001B-4B9A-4881-B08D-8A31C8C5E034}"/>
                  </a:ext>
                </a:extLst>
              </p:cNvPr>
              <p:cNvSpPr/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25A001B-4B9A-4881-B08D-8A31C8C5E0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731" y="4965245"/>
                <a:ext cx="40415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58D6799-7D29-46D2-A00B-B5D64617934F}"/>
              </a:ext>
            </a:extLst>
          </p:cNvPr>
          <p:cNvCxnSpPr>
            <a:cxnSpLocks/>
            <a:stCxn id="8" idx="3"/>
            <a:endCxn id="3" idx="3"/>
          </p:cNvCxnSpPr>
          <p:nvPr/>
        </p:nvCxnSpPr>
        <p:spPr>
          <a:xfrm flipH="1">
            <a:off x="5550325" y="5054009"/>
            <a:ext cx="507512" cy="49793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9C85FA7-D188-4BD7-9A81-7E52B47E66C4}"/>
                  </a:ext>
                </a:extLst>
              </p:cNvPr>
              <p:cNvSpPr/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𝑶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9C85FA7-D188-4BD7-9A81-7E52B47E66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038" y="4616408"/>
                <a:ext cx="49564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3BAFE57-6A38-4440-A79E-902F11CDA18C}"/>
              </a:ext>
            </a:extLst>
          </p:cNvPr>
          <p:cNvCxnSpPr>
            <a:cxnSpLocks/>
          </p:cNvCxnSpPr>
          <p:nvPr/>
        </p:nvCxnSpPr>
        <p:spPr>
          <a:xfrm flipV="1">
            <a:off x="6548587" y="4063361"/>
            <a:ext cx="222858" cy="345161"/>
          </a:xfrm>
          <a:prstGeom prst="straightConnector1">
            <a:avLst/>
          </a:prstGeom>
          <a:ln w="19050">
            <a:solidFill>
              <a:srgbClr val="002060"/>
            </a:solidFill>
            <a:prstDash val="sysDash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15D7EBA-4F92-48B0-B8E2-B305CF3BD911}"/>
                  </a:ext>
                </a:extLst>
              </p:cNvPr>
              <p:cNvSpPr/>
              <p:nvPr/>
            </p:nvSpPr>
            <p:spPr>
              <a:xfrm>
                <a:off x="6698107" y="3744270"/>
                <a:ext cx="4138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15D7EBA-4F92-48B0-B8E2-B305CF3BD9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107" y="3744270"/>
                <a:ext cx="413896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9D38252-00C1-4BA4-B7F7-F7DB6542050C}"/>
                  </a:ext>
                </a:extLst>
              </p:cNvPr>
              <p:cNvSpPr/>
              <p:nvPr/>
            </p:nvSpPr>
            <p:spPr>
              <a:xfrm>
                <a:off x="7282341" y="4529145"/>
                <a:ext cx="4267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9D38252-00C1-4BA4-B7F7-F7DB65420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341" y="4529145"/>
                <a:ext cx="426719" cy="369332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AABFA2E-E725-4E85-8080-C8A0BAD2626B}"/>
                  </a:ext>
                </a:extLst>
              </p:cNvPr>
              <p:cNvSpPr/>
              <p:nvPr/>
            </p:nvSpPr>
            <p:spPr>
              <a:xfrm>
                <a:off x="4828712" y="3516604"/>
                <a:ext cx="46070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AABFA2E-E725-4E85-8080-C8A0BAD262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712" y="3516604"/>
                <a:ext cx="460703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椭圆 28">
            <a:extLst>
              <a:ext uri="{FF2B5EF4-FFF2-40B4-BE49-F238E27FC236}">
                <a16:creationId xmlns:a16="http://schemas.microsoft.com/office/drawing/2014/main" id="{4D30BC7B-4D1E-408E-A7D1-C71B94C13BA5}"/>
              </a:ext>
            </a:extLst>
          </p:cNvPr>
          <p:cNvSpPr/>
          <p:nvPr/>
        </p:nvSpPr>
        <p:spPr>
          <a:xfrm>
            <a:off x="5507584" y="5512474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2DFBC305-EFD4-44CE-A672-CFDAB9094EED}"/>
              </a:ext>
            </a:extLst>
          </p:cNvPr>
          <p:cNvSpPr/>
          <p:nvPr/>
        </p:nvSpPr>
        <p:spPr>
          <a:xfrm>
            <a:off x="6051776" y="2218337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712C989E-F212-442D-936B-EDC7EAE4109D}"/>
              </a:ext>
            </a:extLst>
          </p:cNvPr>
          <p:cNvSpPr/>
          <p:nvPr/>
        </p:nvSpPr>
        <p:spPr>
          <a:xfrm>
            <a:off x="7554942" y="266045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47889B7-A7EA-46F0-9B9E-AFC8413128FE}"/>
              </a:ext>
            </a:extLst>
          </p:cNvPr>
          <p:cNvSpPr/>
          <p:nvPr/>
        </p:nvSpPr>
        <p:spPr>
          <a:xfrm>
            <a:off x="3292704" y="4983591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80810A1-850C-42E2-ADD3-2A290F25130C}"/>
              </a:ext>
            </a:extLst>
          </p:cNvPr>
          <p:cNvSpPr/>
          <p:nvPr/>
        </p:nvSpPr>
        <p:spPr>
          <a:xfrm>
            <a:off x="8810850" y="4983591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00D0980F-7228-4856-923B-A2B2AF9856C4}"/>
              </a:ext>
            </a:extLst>
          </p:cNvPr>
          <p:cNvSpPr/>
          <p:nvPr/>
        </p:nvSpPr>
        <p:spPr>
          <a:xfrm>
            <a:off x="5255973" y="2342502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D2B4D1E7-D953-4E82-AC06-DFDB4E0E3A1E}"/>
              </a:ext>
            </a:extLst>
          </p:cNvPr>
          <p:cNvSpPr/>
          <p:nvPr/>
        </p:nvSpPr>
        <p:spPr>
          <a:xfrm>
            <a:off x="6860834" y="2342502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BA1BD6A4-806F-44C4-A27F-FA5EB84B98A5}"/>
              </a:ext>
            </a:extLst>
          </p:cNvPr>
          <p:cNvSpPr/>
          <p:nvPr/>
        </p:nvSpPr>
        <p:spPr>
          <a:xfrm>
            <a:off x="8465294" y="3673068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A38FBEBB-0A4C-4C8C-8457-3F5D853480EA}"/>
              </a:ext>
            </a:extLst>
          </p:cNvPr>
          <p:cNvSpPr/>
          <p:nvPr/>
        </p:nvSpPr>
        <p:spPr>
          <a:xfrm>
            <a:off x="3599844" y="3715674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C599CBAA-D008-47B5-86BA-8A1033E34E26}"/>
              </a:ext>
            </a:extLst>
          </p:cNvPr>
          <p:cNvSpPr/>
          <p:nvPr/>
        </p:nvSpPr>
        <p:spPr>
          <a:xfrm>
            <a:off x="3989989" y="314813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B592447E-CB12-46A7-B95A-5F7C706E0C51}"/>
              </a:ext>
            </a:extLst>
          </p:cNvPr>
          <p:cNvSpPr/>
          <p:nvPr/>
        </p:nvSpPr>
        <p:spPr>
          <a:xfrm>
            <a:off x="8109694" y="3148139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055CFF22-EA07-4D65-B6C0-A3A071A60241}"/>
              </a:ext>
            </a:extLst>
          </p:cNvPr>
          <p:cNvSpPr/>
          <p:nvPr/>
        </p:nvSpPr>
        <p:spPr>
          <a:xfrm>
            <a:off x="3381147" y="4328331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FEB8B322-E187-4819-817A-01CDD928CF88}"/>
              </a:ext>
            </a:extLst>
          </p:cNvPr>
          <p:cNvSpPr/>
          <p:nvPr/>
        </p:nvSpPr>
        <p:spPr>
          <a:xfrm>
            <a:off x="8722407" y="4328331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F3D50829-076F-4A0C-BD5F-77714A71C068}"/>
              </a:ext>
            </a:extLst>
          </p:cNvPr>
          <p:cNvSpPr/>
          <p:nvPr/>
        </p:nvSpPr>
        <p:spPr>
          <a:xfrm>
            <a:off x="6051775" y="4230815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33FF3B7D-1E6B-4F3B-8E15-9A4A91D0D935}"/>
              </a:ext>
            </a:extLst>
          </p:cNvPr>
          <p:cNvSpPr/>
          <p:nvPr/>
        </p:nvSpPr>
        <p:spPr>
          <a:xfrm>
            <a:off x="5285506" y="4972878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9D5B1620-5D34-4895-99D8-854C0EC1DCB9}"/>
              </a:ext>
            </a:extLst>
          </p:cNvPr>
          <p:cNvSpPr/>
          <p:nvPr/>
        </p:nvSpPr>
        <p:spPr>
          <a:xfrm>
            <a:off x="6051775" y="5715219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43932020-F876-4FF3-BF1C-2ED6A8411187}"/>
              </a:ext>
            </a:extLst>
          </p:cNvPr>
          <p:cNvSpPr/>
          <p:nvPr/>
        </p:nvSpPr>
        <p:spPr>
          <a:xfrm>
            <a:off x="6595972" y="4464032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F27D1E55-A4A1-4904-B62E-E735FAE7ED09}"/>
              </a:ext>
            </a:extLst>
          </p:cNvPr>
          <p:cNvSpPr/>
          <p:nvPr/>
        </p:nvSpPr>
        <p:spPr>
          <a:xfrm>
            <a:off x="6616177" y="5492517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585CDDF7-4343-4934-9175-EDC9E0ADA78E}"/>
              </a:ext>
            </a:extLst>
          </p:cNvPr>
          <p:cNvSpPr/>
          <p:nvPr/>
        </p:nvSpPr>
        <p:spPr>
          <a:xfrm>
            <a:off x="5468731" y="4465671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5770A664-6761-4A12-B7A6-38AA48B7254B}"/>
              </a:ext>
            </a:extLst>
          </p:cNvPr>
          <p:cNvSpPr/>
          <p:nvPr/>
        </p:nvSpPr>
        <p:spPr>
          <a:xfrm>
            <a:off x="6824628" y="4983591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6FE00E3-8E03-4B8E-B55D-42579347ACDB}"/>
              </a:ext>
            </a:extLst>
          </p:cNvPr>
          <p:cNvSpPr/>
          <p:nvPr/>
        </p:nvSpPr>
        <p:spPr>
          <a:xfrm>
            <a:off x="6758061" y="4697429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7FBD257C-F72B-4017-A12D-88430FC2FA6F}"/>
              </a:ext>
            </a:extLst>
          </p:cNvPr>
          <p:cNvSpPr/>
          <p:nvPr/>
        </p:nvSpPr>
        <p:spPr>
          <a:xfrm>
            <a:off x="6351810" y="4307028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3AAB6A9-87D8-404A-B8C6-1AA1F224F7AB}"/>
              </a:ext>
            </a:extLst>
          </p:cNvPr>
          <p:cNvSpPr/>
          <p:nvPr/>
        </p:nvSpPr>
        <p:spPr>
          <a:xfrm>
            <a:off x="5726767" y="4307028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25B6150A-4F73-422E-BCA7-67A972408242}"/>
              </a:ext>
            </a:extLst>
          </p:cNvPr>
          <p:cNvSpPr/>
          <p:nvPr/>
        </p:nvSpPr>
        <p:spPr>
          <a:xfrm>
            <a:off x="5340971" y="4715335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E52ABA5F-ED76-41FC-A9F1-848BE48BE22A}"/>
              </a:ext>
            </a:extLst>
          </p:cNvPr>
          <p:cNvSpPr/>
          <p:nvPr/>
        </p:nvSpPr>
        <p:spPr>
          <a:xfrm>
            <a:off x="5349965" y="5270136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5F997698-CC75-4064-A107-939659EC82FA}"/>
              </a:ext>
            </a:extLst>
          </p:cNvPr>
          <p:cNvSpPr/>
          <p:nvPr/>
        </p:nvSpPr>
        <p:spPr>
          <a:xfrm>
            <a:off x="5726767" y="5653450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F0B9B3A6-7FCB-4803-8744-552F5E226A59}"/>
              </a:ext>
            </a:extLst>
          </p:cNvPr>
          <p:cNvSpPr/>
          <p:nvPr/>
        </p:nvSpPr>
        <p:spPr>
          <a:xfrm>
            <a:off x="6351809" y="5660160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703689C7-FDEB-4365-9BF4-6FACD9FDB3F5}"/>
              </a:ext>
            </a:extLst>
          </p:cNvPr>
          <p:cNvSpPr/>
          <p:nvPr/>
        </p:nvSpPr>
        <p:spPr>
          <a:xfrm>
            <a:off x="6759223" y="5261766"/>
            <a:ext cx="88443" cy="852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8BD3ADA-1879-4312-B775-45037F71E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15908"/>
              </p:ext>
            </p:extLst>
          </p:nvPr>
        </p:nvGraphicFramePr>
        <p:xfrm>
          <a:off x="6906971" y="480087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6971" y="480087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16B201E-DA4C-417E-8EC0-3876D2246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885"/>
              </p:ext>
            </p:extLst>
          </p:nvPr>
        </p:nvGraphicFramePr>
        <p:xfrm>
          <a:off x="6832768" y="452914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BD3ADA-1879-4312-B775-45037F71E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2768" y="452914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23E067B-8137-49AD-AA7A-1D60E58B9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90473"/>
              </p:ext>
            </p:extLst>
          </p:nvPr>
        </p:nvGraphicFramePr>
        <p:xfrm>
          <a:off x="6659271" y="428039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BD3ADA-1879-4312-B775-45037F71E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9271" y="428039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6B789F0-4635-4010-BC3D-FE91B0C65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24333"/>
              </p:ext>
            </p:extLst>
          </p:nvPr>
        </p:nvGraphicFramePr>
        <p:xfrm>
          <a:off x="6886947" y="5188674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BD3ADA-1879-4312-B775-45037F71E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6947" y="5188674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11B6BCA3-2451-445E-9D25-8C3839136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8207"/>
              </p:ext>
            </p:extLst>
          </p:nvPr>
        </p:nvGraphicFramePr>
        <p:xfrm>
          <a:off x="6359525" y="409733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D23E067B-8137-49AD-AA7A-1D60E58B9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59525" y="4097338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44CDA5D1-9E8E-49FD-9179-CC293E944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9833"/>
              </p:ext>
            </p:extLst>
          </p:nvPr>
        </p:nvGraphicFramePr>
        <p:xfrm>
          <a:off x="5934075" y="4033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11B6BCA3-2451-445E-9D25-8C3839136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34075" y="40338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E6C45A11-4E19-4496-8773-5BF5D296E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8445"/>
              </p:ext>
            </p:extLst>
          </p:nvPr>
        </p:nvGraphicFramePr>
        <p:xfrm>
          <a:off x="5638981" y="40973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44CDA5D1-9E8E-49FD-9179-CC293E944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38981" y="40973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4EF0D499-500F-412F-8B70-B93DDB89E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243"/>
              </p:ext>
            </p:extLst>
          </p:nvPr>
        </p:nvGraphicFramePr>
        <p:xfrm>
          <a:off x="5323788" y="4288867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6C45A11-4E19-4496-8773-5BF5D296E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23788" y="4288867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7434EEB8-187D-45F4-8473-126892A52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8011"/>
              </p:ext>
            </p:extLst>
          </p:nvPr>
        </p:nvGraphicFramePr>
        <p:xfrm>
          <a:off x="5188654" y="461304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6C45A11-4E19-4496-8773-5BF5D296E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88654" y="461304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F74540E7-0153-4011-9428-FD810B7FA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12185"/>
              </p:ext>
            </p:extLst>
          </p:nvPr>
        </p:nvGraphicFramePr>
        <p:xfrm>
          <a:off x="5127887" y="499546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E6C45A11-4E19-4496-8773-5BF5D296E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27887" y="499546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4BD12526-D7C7-4AE7-99EC-DC590B3F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34512"/>
              </p:ext>
            </p:extLst>
          </p:nvPr>
        </p:nvGraphicFramePr>
        <p:xfrm>
          <a:off x="6733886" y="548440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Equation" r:id="rId31" imgW="304560" imgH="228600" progId="Equation.DSMT4">
                  <p:embed/>
                </p:oleObj>
              </mc:Choice>
              <mc:Fallback>
                <p:oleObj name="Equation" r:id="rId31" imgW="30456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56B789F0-4635-4010-BC3D-FE91B0C65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33886" y="5484405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4E2C6F00-9340-4E0A-8578-B635AC88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0150"/>
              </p:ext>
            </p:extLst>
          </p:nvPr>
        </p:nvGraphicFramePr>
        <p:xfrm>
          <a:off x="6434664" y="5670403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33" imgW="317160" imgH="228600" progId="Equation.DSMT4">
                  <p:embed/>
                </p:oleObj>
              </mc:Choice>
              <mc:Fallback>
                <p:oleObj name="Equation" r:id="rId33" imgW="31716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4BD12526-D7C7-4AE7-99EC-DC590B3F1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34664" y="5670403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9CEA2A80-525F-4B2B-9DFC-7ADDDFD0187F}"/>
              </a:ext>
            </a:extLst>
          </p:cNvPr>
          <p:cNvSpPr txBox="1"/>
          <p:nvPr/>
        </p:nvSpPr>
        <p:spPr>
          <a:xfrm rot="3338329">
            <a:off x="5082741" y="5358585"/>
            <a:ext cx="655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E3072E3E-C270-46BD-A5F2-857B96AAFFD6}"/>
              </a:ext>
            </a:extLst>
          </p:cNvPr>
          <p:cNvSpPr txBox="1"/>
          <p:nvPr/>
        </p:nvSpPr>
        <p:spPr>
          <a:xfrm rot="1433847">
            <a:off x="5487250" y="5631552"/>
            <a:ext cx="655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1725A3A5-F7B7-4E60-90DC-8611BDB30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8483"/>
              </p:ext>
            </p:extLst>
          </p:nvPr>
        </p:nvGraphicFramePr>
        <p:xfrm>
          <a:off x="6107639" y="5760434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35" imgW="317160" imgH="228600" progId="Equation.DSMT4">
                  <p:embed/>
                </p:oleObj>
              </mc:Choice>
              <mc:Fallback>
                <p:oleObj name="Equation" r:id="rId35" imgW="31716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4E2C6F00-9340-4E0A-8578-B635AC880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107639" y="5760434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36C66DB-E6A9-4064-BC2F-4DCD1BD8C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86655"/>
              </p:ext>
            </p:extLst>
          </p:nvPr>
        </p:nvGraphicFramePr>
        <p:xfrm>
          <a:off x="8909040" y="4649882"/>
          <a:ext cx="279975" cy="38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09040" y="4649882"/>
                        <a:ext cx="279975" cy="387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A749E7FA-068D-4111-BD00-B36B7E7C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54875"/>
              </p:ext>
            </p:extLst>
          </p:nvPr>
        </p:nvGraphicFramePr>
        <p:xfrm>
          <a:off x="8824913" y="4132263"/>
          <a:ext cx="303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39" imgW="177480" imgH="228600" progId="Equation.DSMT4">
                  <p:embed/>
                </p:oleObj>
              </mc:Choice>
              <mc:Fallback>
                <p:oleObj name="Equation" r:id="rId39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824913" y="4132263"/>
                        <a:ext cx="3032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F3289013-8581-4B07-860E-9DBB18401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14691"/>
              </p:ext>
            </p:extLst>
          </p:nvPr>
        </p:nvGraphicFramePr>
        <p:xfrm>
          <a:off x="8594178" y="3455669"/>
          <a:ext cx="279975" cy="38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94178" y="3455669"/>
                        <a:ext cx="279975" cy="387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623DE5D4-82CE-48E3-9AA7-A6ECFBB45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41008"/>
              </p:ext>
            </p:extLst>
          </p:nvPr>
        </p:nvGraphicFramePr>
        <p:xfrm>
          <a:off x="8183563" y="2867025"/>
          <a:ext cx="30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43" imgW="177480" imgH="228600" progId="Equation.DSMT4">
                  <p:embed/>
                </p:oleObj>
              </mc:Choice>
              <mc:Fallback>
                <p:oleObj name="Equation" r:id="rId43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183563" y="2867025"/>
                        <a:ext cx="301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CBACDC31-15FD-4EF5-98C9-96F4E13CC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72054"/>
              </p:ext>
            </p:extLst>
          </p:nvPr>
        </p:nvGraphicFramePr>
        <p:xfrm>
          <a:off x="7572063" y="2314128"/>
          <a:ext cx="303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45" imgW="177480" imgH="228600" progId="Equation.DSMT4">
                  <p:embed/>
                </p:oleObj>
              </mc:Choice>
              <mc:Fallback>
                <p:oleObj name="Equation" r:id="rId45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572063" y="2314128"/>
                        <a:ext cx="3032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51A1B160-C1CD-40C9-B52E-FF1F9E736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33737"/>
              </p:ext>
            </p:extLst>
          </p:nvPr>
        </p:nvGraphicFramePr>
        <p:xfrm>
          <a:off x="6801222" y="1986354"/>
          <a:ext cx="30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47" imgW="177480" imgH="228600" progId="Equation.DSMT4">
                  <p:embed/>
                </p:oleObj>
              </mc:Choice>
              <mc:Fallback>
                <p:oleObj name="Equation" r:id="rId47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801222" y="1986354"/>
                        <a:ext cx="301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D3C38B2B-92EB-4E01-AE75-DA7E2EC91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75492"/>
              </p:ext>
            </p:extLst>
          </p:nvPr>
        </p:nvGraphicFramePr>
        <p:xfrm>
          <a:off x="5808663" y="1870075"/>
          <a:ext cx="30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49" imgW="177480" imgH="228600" progId="Equation.DSMT4">
                  <p:embed/>
                </p:oleObj>
              </mc:Choice>
              <mc:Fallback>
                <p:oleObj name="Equation" r:id="rId49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36C66DB-E6A9-4064-BC2F-4DCD1BD8C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08663" y="1870075"/>
                        <a:ext cx="301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本框 76">
            <a:extLst>
              <a:ext uri="{FF2B5EF4-FFF2-40B4-BE49-F238E27FC236}">
                <a16:creationId xmlns:a16="http://schemas.microsoft.com/office/drawing/2014/main" id="{99AA701F-F562-412B-98B7-D0AD93AF72B9}"/>
              </a:ext>
            </a:extLst>
          </p:cNvPr>
          <p:cNvSpPr txBox="1"/>
          <p:nvPr/>
        </p:nvSpPr>
        <p:spPr>
          <a:xfrm rot="8638601">
            <a:off x="4116295" y="2471148"/>
            <a:ext cx="655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81FA3C92-9947-4F16-BDF9-294EF1713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66892"/>
              </p:ext>
            </p:extLst>
          </p:nvPr>
        </p:nvGraphicFramePr>
        <p:xfrm>
          <a:off x="2903538" y="4666659"/>
          <a:ext cx="366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51" imgW="215640" imgH="228600" progId="Equation.DSMT4">
                  <p:embed/>
                </p:oleObj>
              </mc:Choice>
              <mc:Fallback>
                <p:oleObj name="Equation" r:id="rId51" imgW="215640" imgH="2286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D3C38B2B-92EB-4E01-AE75-DA7E2EC91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903538" y="4666659"/>
                        <a:ext cx="3667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247A1116-3444-46CC-9503-B63EC0EC5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75654"/>
              </p:ext>
            </p:extLst>
          </p:nvPr>
        </p:nvGraphicFramePr>
        <p:xfrm>
          <a:off x="2999861" y="4086722"/>
          <a:ext cx="366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53" imgW="215640" imgH="228600" progId="Equation.DSMT4">
                  <p:embed/>
                </p:oleObj>
              </mc:Choice>
              <mc:Fallback>
                <p:oleObj name="Equation" r:id="rId53" imgW="215640" imgH="22860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81FA3C92-9947-4F16-BDF9-294EF1713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999861" y="4086722"/>
                        <a:ext cx="3667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7155D62C-98D8-4788-8CDD-9545CB373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97518"/>
              </p:ext>
            </p:extLst>
          </p:nvPr>
        </p:nvGraphicFramePr>
        <p:xfrm>
          <a:off x="3188910" y="3434674"/>
          <a:ext cx="366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55" imgW="215640" imgH="228600" progId="Equation.DSMT4">
                  <p:embed/>
                </p:oleObj>
              </mc:Choice>
              <mc:Fallback>
                <p:oleObj name="Equation" r:id="rId55" imgW="215640" imgH="2286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247A1116-3444-46CC-9503-B63EC0EC5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188910" y="3434674"/>
                        <a:ext cx="3667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03F84445-E24B-4796-B9CD-A19F21B91A67}"/>
              </a:ext>
            </a:extLst>
          </p:cNvPr>
          <p:cNvSpPr txBox="1"/>
          <p:nvPr/>
        </p:nvSpPr>
        <p:spPr>
          <a:xfrm rot="7775554">
            <a:off x="3536043" y="3014922"/>
            <a:ext cx="655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CE7518C3-7C50-487A-8C64-32EDBEEB8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70840"/>
              </p:ext>
            </p:extLst>
          </p:nvPr>
        </p:nvGraphicFramePr>
        <p:xfrm>
          <a:off x="5008563" y="2008188"/>
          <a:ext cx="280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57" imgW="164880" imgH="228600" progId="Equation.DSMT4">
                  <p:embed/>
                </p:oleObj>
              </mc:Choice>
              <mc:Fallback>
                <p:oleObj name="Equation" r:id="rId57" imgW="164880" imgH="2286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D3C38B2B-92EB-4E01-AE75-DA7E2EC91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008563" y="2008188"/>
                        <a:ext cx="2809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003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>
            <a:extLst>
              <a:ext uri="{FF2B5EF4-FFF2-40B4-BE49-F238E27FC236}">
                <a16:creationId xmlns:a16="http://schemas.microsoft.com/office/drawing/2014/main" id="{23280326-B918-4C69-8627-783B3F6DD0D4}"/>
              </a:ext>
            </a:extLst>
          </p:cNvPr>
          <p:cNvSpPr/>
          <p:nvPr/>
        </p:nvSpPr>
        <p:spPr>
          <a:xfrm rot="5400000">
            <a:off x="4758793" y="1698857"/>
            <a:ext cx="1337207" cy="1337207"/>
          </a:xfrm>
          <a:prstGeom prst="arc">
            <a:avLst>
              <a:gd name="adj1" fmla="val 16200000"/>
              <a:gd name="adj2" fmla="val 5385452"/>
            </a:avLst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18ECA42-DE87-4D0F-AAA0-778292898C28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3436620" y="2370290"/>
            <a:ext cx="1322179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2F65768-BA45-491F-B24D-3B2C87A25BA8}"/>
              </a:ext>
            </a:extLst>
          </p:cNvPr>
          <p:cNvCxnSpPr>
            <a:cxnSpLocks/>
            <a:endCxn id="2" idx="0"/>
          </p:cNvCxnSpPr>
          <p:nvPr/>
        </p:nvCxnSpPr>
        <p:spPr>
          <a:xfrm flipH="1">
            <a:off x="6096000" y="2367460"/>
            <a:ext cx="142875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331466C-782A-4E0E-9832-AE48A27955E5}"/>
              </a:ext>
            </a:extLst>
          </p:cNvPr>
          <p:cNvCxnSpPr>
            <a:cxnSpLocks/>
            <a:stCxn id="2" idx="0"/>
            <a:endCxn id="2" idx="2"/>
          </p:cNvCxnSpPr>
          <p:nvPr/>
        </p:nvCxnSpPr>
        <p:spPr>
          <a:xfrm flipH="1">
            <a:off x="4758799" y="2367460"/>
            <a:ext cx="1337201" cy="283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84CFB902-171B-45E9-9FE3-69DDE93FC85D}"/>
              </a:ext>
            </a:extLst>
          </p:cNvPr>
          <p:cNvSpPr/>
          <p:nvPr/>
        </p:nvSpPr>
        <p:spPr>
          <a:xfrm>
            <a:off x="5383178" y="2324854"/>
            <a:ext cx="88443" cy="85212"/>
          </a:xfrm>
          <a:prstGeom prst="ellipse">
            <a:avLst/>
          </a:prstGeom>
          <a:solidFill>
            <a:srgbClr val="C0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17040D1A-C519-42C1-838E-31AF54343CA8}"/>
              </a:ext>
            </a:extLst>
          </p:cNvPr>
          <p:cNvSpPr/>
          <p:nvPr/>
        </p:nvSpPr>
        <p:spPr>
          <a:xfrm>
            <a:off x="5794034" y="2845422"/>
            <a:ext cx="88443" cy="85212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031B199-9366-4BF3-8A55-27012B33C211}"/>
              </a:ext>
            </a:extLst>
          </p:cNvPr>
          <p:cNvCxnSpPr>
            <a:cxnSpLocks/>
            <a:stCxn id="17" idx="1"/>
            <a:endCxn id="15" idx="5"/>
          </p:cNvCxnSpPr>
          <p:nvPr/>
        </p:nvCxnSpPr>
        <p:spPr>
          <a:xfrm flipH="1" flipV="1">
            <a:off x="5458669" y="2397587"/>
            <a:ext cx="348317" cy="460314"/>
          </a:xfrm>
          <a:prstGeom prst="straightConnector1">
            <a:avLst/>
          </a:prstGeom>
          <a:ln w="9525">
            <a:tailEnd type="stealth" w="sm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A193AD4-1B60-466E-85AB-2FD22E733A76}"/>
              </a:ext>
            </a:extLst>
          </p:cNvPr>
          <p:cNvCxnSpPr>
            <a:cxnSpLocks/>
          </p:cNvCxnSpPr>
          <p:nvPr/>
        </p:nvCxnSpPr>
        <p:spPr>
          <a:xfrm flipH="1">
            <a:off x="3436620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F00FD8E6-0498-452E-A91F-22E0A355D3EE}"/>
              </a:ext>
            </a:extLst>
          </p:cNvPr>
          <p:cNvCxnSpPr>
            <a:cxnSpLocks/>
          </p:cNvCxnSpPr>
          <p:nvPr/>
        </p:nvCxnSpPr>
        <p:spPr>
          <a:xfrm flipH="1">
            <a:off x="3569971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5B146C7B-F4CB-4A18-B72A-3270DD03B4A6}"/>
              </a:ext>
            </a:extLst>
          </p:cNvPr>
          <p:cNvCxnSpPr>
            <a:cxnSpLocks/>
          </p:cNvCxnSpPr>
          <p:nvPr/>
        </p:nvCxnSpPr>
        <p:spPr>
          <a:xfrm flipH="1">
            <a:off x="3703322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7784B741-9A9E-4619-B408-396C18922AEA}"/>
              </a:ext>
            </a:extLst>
          </p:cNvPr>
          <p:cNvCxnSpPr>
            <a:cxnSpLocks/>
          </p:cNvCxnSpPr>
          <p:nvPr/>
        </p:nvCxnSpPr>
        <p:spPr>
          <a:xfrm flipH="1">
            <a:off x="3831004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8C51597-146E-41AA-9905-1B7EDA4D21CD}"/>
              </a:ext>
            </a:extLst>
          </p:cNvPr>
          <p:cNvCxnSpPr>
            <a:cxnSpLocks/>
          </p:cNvCxnSpPr>
          <p:nvPr/>
        </p:nvCxnSpPr>
        <p:spPr>
          <a:xfrm flipH="1">
            <a:off x="4571754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C66E226-8D35-40A9-BB91-1B6D33A65C62}"/>
              </a:ext>
            </a:extLst>
          </p:cNvPr>
          <p:cNvCxnSpPr>
            <a:cxnSpLocks/>
          </p:cNvCxnSpPr>
          <p:nvPr/>
        </p:nvCxnSpPr>
        <p:spPr>
          <a:xfrm flipH="1">
            <a:off x="4461052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D46C009-03C9-4743-A5F1-89AD48C9C8F4}"/>
              </a:ext>
            </a:extLst>
          </p:cNvPr>
          <p:cNvCxnSpPr>
            <a:cxnSpLocks/>
          </p:cNvCxnSpPr>
          <p:nvPr/>
        </p:nvCxnSpPr>
        <p:spPr>
          <a:xfrm flipH="1">
            <a:off x="4335360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FFCB407-7B00-4506-A731-B4379AF89960}"/>
              </a:ext>
            </a:extLst>
          </p:cNvPr>
          <p:cNvCxnSpPr>
            <a:cxnSpLocks/>
          </p:cNvCxnSpPr>
          <p:nvPr/>
        </p:nvCxnSpPr>
        <p:spPr>
          <a:xfrm flipH="1">
            <a:off x="4209668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54DF763-A0FC-4609-A019-6A874E1DA102}"/>
              </a:ext>
            </a:extLst>
          </p:cNvPr>
          <p:cNvCxnSpPr>
            <a:cxnSpLocks/>
          </p:cNvCxnSpPr>
          <p:nvPr/>
        </p:nvCxnSpPr>
        <p:spPr>
          <a:xfrm flipH="1">
            <a:off x="4098966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19478AF-C9EB-4C7C-93EF-E253EE87C1E3}"/>
              </a:ext>
            </a:extLst>
          </p:cNvPr>
          <p:cNvCxnSpPr>
            <a:cxnSpLocks/>
          </p:cNvCxnSpPr>
          <p:nvPr/>
        </p:nvCxnSpPr>
        <p:spPr>
          <a:xfrm flipH="1">
            <a:off x="3973274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4320122-2EB9-4FEA-B6D5-92B2EE225BBF}"/>
              </a:ext>
            </a:extLst>
          </p:cNvPr>
          <p:cNvCxnSpPr>
            <a:cxnSpLocks/>
          </p:cNvCxnSpPr>
          <p:nvPr/>
        </p:nvCxnSpPr>
        <p:spPr>
          <a:xfrm flipH="1">
            <a:off x="6161416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B1BAFFC4-734B-4B9F-8B65-74FE8FF91794}"/>
              </a:ext>
            </a:extLst>
          </p:cNvPr>
          <p:cNvCxnSpPr>
            <a:cxnSpLocks/>
          </p:cNvCxnSpPr>
          <p:nvPr/>
        </p:nvCxnSpPr>
        <p:spPr>
          <a:xfrm flipH="1">
            <a:off x="6294767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47A78BB6-DB9C-4BD5-BCF2-862B5F0E21FD}"/>
              </a:ext>
            </a:extLst>
          </p:cNvPr>
          <p:cNvCxnSpPr>
            <a:cxnSpLocks/>
          </p:cNvCxnSpPr>
          <p:nvPr/>
        </p:nvCxnSpPr>
        <p:spPr>
          <a:xfrm flipH="1">
            <a:off x="6428118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E129D55-B6C4-4275-BE3D-D062756EA2BE}"/>
              </a:ext>
            </a:extLst>
          </p:cNvPr>
          <p:cNvCxnSpPr>
            <a:cxnSpLocks/>
          </p:cNvCxnSpPr>
          <p:nvPr/>
        </p:nvCxnSpPr>
        <p:spPr>
          <a:xfrm flipH="1">
            <a:off x="6555800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D540A353-B0E6-47AF-A40F-D59B14B51247}"/>
              </a:ext>
            </a:extLst>
          </p:cNvPr>
          <p:cNvCxnSpPr>
            <a:cxnSpLocks/>
          </p:cNvCxnSpPr>
          <p:nvPr/>
        </p:nvCxnSpPr>
        <p:spPr>
          <a:xfrm flipH="1">
            <a:off x="7296550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3B3696B9-8124-403E-B555-51B3DA41CBCA}"/>
              </a:ext>
            </a:extLst>
          </p:cNvPr>
          <p:cNvCxnSpPr>
            <a:cxnSpLocks/>
          </p:cNvCxnSpPr>
          <p:nvPr/>
        </p:nvCxnSpPr>
        <p:spPr>
          <a:xfrm flipH="1">
            <a:off x="7185848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0DA5087-0E94-465F-B792-4DF838B99312}"/>
              </a:ext>
            </a:extLst>
          </p:cNvPr>
          <p:cNvCxnSpPr>
            <a:cxnSpLocks/>
          </p:cNvCxnSpPr>
          <p:nvPr/>
        </p:nvCxnSpPr>
        <p:spPr>
          <a:xfrm flipH="1">
            <a:off x="7060156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843BB3E3-F753-47F5-958A-E506B0141655}"/>
              </a:ext>
            </a:extLst>
          </p:cNvPr>
          <p:cNvCxnSpPr>
            <a:cxnSpLocks/>
          </p:cNvCxnSpPr>
          <p:nvPr/>
        </p:nvCxnSpPr>
        <p:spPr>
          <a:xfrm flipH="1">
            <a:off x="6934464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FE534BFA-D434-4DD3-8AA7-AA6DA5EA8371}"/>
              </a:ext>
            </a:extLst>
          </p:cNvPr>
          <p:cNvCxnSpPr>
            <a:cxnSpLocks/>
          </p:cNvCxnSpPr>
          <p:nvPr/>
        </p:nvCxnSpPr>
        <p:spPr>
          <a:xfrm flipH="1">
            <a:off x="6823762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45C7C31C-A0A6-4556-A995-7AEB8CED2BE5}"/>
              </a:ext>
            </a:extLst>
          </p:cNvPr>
          <p:cNvCxnSpPr>
            <a:cxnSpLocks/>
          </p:cNvCxnSpPr>
          <p:nvPr/>
        </p:nvCxnSpPr>
        <p:spPr>
          <a:xfrm flipH="1">
            <a:off x="6698070" y="2367460"/>
            <a:ext cx="133351" cy="13952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994DFBC-A7C6-491E-8115-A29AC6E01999}"/>
              </a:ext>
            </a:extLst>
          </p:cNvPr>
          <p:cNvCxnSpPr>
            <a:cxnSpLocks/>
          </p:cNvCxnSpPr>
          <p:nvPr/>
        </p:nvCxnSpPr>
        <p:spPr>
          <a:xfrm flipH="1">
            <a:off x="4862526" y="2930634"/>
            <a:ext cx="186087" cy="208160"/>
          </a:xfrm>
          <a:prstGeom prst="straightConnector1">
            <a:avLst/>
          </a:prstGeom>
          <a:ln w="9525">
            <a:tailEnd type="stealth" w="sm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46D9FD9-7EC2-4825-84FA-6B6E7D87EDB7}"/>
                  </a:ext>
                </a:extLst>
              </p:cNvPr>
              <p:cNvSpPr/>
              <p:nvPr/>
            </p:nvSpPr>
            <p:spPr>
              <a:xfrm>
                <a:off x="4533409" y="2978358"/>
                <a:ext cx="41389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46D9FD9-7EC2-4825-84FA-6B6E7D87ED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409" y="2978358"/>
                <a:ext cx="41389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2E08CE5-344F-44DE-851E-07B034616507}"/>
                  </a:ext>
                </a:extLst>
              </p:cNvPr>
              <p:cNvSpPr/>
              <p:nvPr/>
            </p:nvSpPr>
            <p:spPr>
              <a:xfrm>
                <a:off x="5554490" y="2355268"/>
                <a:ext cx="4171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𝛆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2E08CE5-344F-44DE-851E-07B034616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490" y="2355268"/>
                <a:ext cx="41710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2D14F5B6-CD29-4AAC-9056-BD99D4185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70" y="549593"/>
            <a:ext cx="2157413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281CDE9-ACF4-49F5-B689-B89505964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2458"/>
              </p:ext>
            </p:extLst>
          </p:nvPr>
        </p:nvGraphicFramePr>
        <p:xfrm>
          <a:off x="5277752" y="1941818"/>
          <a:ext cx="276738" cy="33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7752" y="1941818"/>
                        <a:ext cx="276738" cy="332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5FF864F5-D560-43FB-B55F-24997BB00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84151"/>
              </p:ext>
            </p:extLst>
          </p:nvPr>
        </p:nvGraphicFramePr>
        <p:xfrm>
          <a:off x="5891213" y="2838450"/>
          <a:ext cx="2587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281CDE9-ACF4-49F5-B689-B89505964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1213" y="2838450"/>
                        <a:ext cx="2587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7BFC44F-013A-4D59-A0D8-C810C001D9C6}"/>
              </a:ext>
            </a:extLst>
          </p:cNvPr>
          <p:cNvSpPr/>
          <p:nvPr/>
        </p:nvSpPr>
        <p:spPr>
          <a:xfrm>
            <a:off x="2084070" y="1177290"/>
            <a:ext cx="116205" cy="16764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140C0A8-73B7-4F6A-AA80-1F46F0EA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13685"/>
              </p:ext>
            </p:extLst>
          </p:nvPr>
        </p:nvGraphicFramePr>
        <p:xfrm>
          <a:off x="2070994" y="1156958"/>
          <a:ext cx="142356" cy="17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281CDE9-ACF4-49F5-B689-B89505964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0994" y="1156958"/>
                        <a:ext cx="142356" cy="17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9718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47162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94</Words>
  <Application>Microsoft Office PowerPoint</Application>
  <PresentationFormat>宽屏</PresentationFormat>
  <Paragraphs>66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等线 Light</vt:lpstr>
      <vt:lpstr>仿宋</vt:lpstr>
      <vt:lpstr>黑体</vt:lpstr>
      <vt:lpstr>楷体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铮浩 冯</dc:creator>
  <cp:lastModifiedBy>铮浩 冯</cp:lastModifiedBy>
  <cp:revision>110</cp:revision>
  <dcterms:created xsi:type="dcterms:W3CDTF">2019-12-19T00:44:54Z</dcterms:created>
  <dcterms:modified xsi:type="dcterms:W3CDTF">2019-12-31T09:56:02Z</dcterms:modified>
</cp:coreProperties>
</file>